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93B70D" w14:textId="03FFE60C" w:rsidR="003E28FB" w:rsidRPr="00721D34" w:rsidRDefault="003B74DB" w:rsidP="00577203">
      <w:pPr>
        <w:jc w:val="both"/>
        <w:rPr>
          <w:rFonts w:ascii="Arial" w:hAnsi="Arial" w:cs="Arial"/>
        </w:rPr>
      </w:pPr>
      <w:r w:rsidRPr="00721D34">
        <w:rPr>
          <w:rFonts w:ascii="Arial" w:hAnsi="Arial" w:cs="Arial"/>
          <w:b/>
        </w:rPr>
        <w:t xml:space="preserve">Nombre </w:t>
      </w:r>
      <w:r w:rsidR="00313B66" w:rsidRPr="00721D34">
        <w:rPr>
          <w:rFonts w:ascii="Arial" w:hAnsi="Arial" w:cs="Arial"/>
          <w:b/>
        </w:rPr>
        <w:t>del experimento</w:t>
      </w:r>
      <w:r w:rsidR="00577203" w:rsidRPr="00721D34">
        <w:rPr>
          <w:rFonts w:ascii="Arial" w:hAnsi="Arial" w:cs="Arial"/>
        </w:rPr>
        <w:t>:</w:t>
      </w:r>
      <w:r w:rsidRPr="00721D34">
        <w:rPr>
          <w:rFonts w:ascii="Arial" w:hAnsi="Arial" w:cs="Arial"/>
        </w:rPr>
        <w:t xml:space="preserve"> </w:t>
      </w:r>
      <w:r w:rsidR="00F0230A" w:rsidRPr="00721D34">
        <w:rPr>
          <w:rFonts w:ascii="Arial" w:hAnsi="Arial" w:cs="Arial"/>
        </w:rPr>
        <w:t>Tiempo en vuelo de aviones de papel</w:t>
      </w:r>
      <w:r w:rsidR="00577203" w:rsidRPr="00721D34">
        <w:rPr>
          <w:rFonts w:ascii="Arial" w:hAnsi="Arial" w:cs="Arial"/>
        </w:rPr>
        <w:t>.</w:t>
      </w:r>
    </w:p>
    <w:p w14:paraId="3EE270D9" w14:textId="77777777" w:rsidR="002D610C" w:rsidRPr="00721D34" w:rsidRDefault="002D610C" w:rsidP="00577203">
      <w:pPr>
        <w:jc w:val="both"/>
        <w:rPr>
          <w:rFonts w:ascii="Arial" w:hAnsi="Arial" w:cs="Arial"/>
        </w:rPr>
      </w:pPr>
    </w:p>
    <w:p w14:paraId="101009E1" w14:textId="77777777" w:rsidR="00B33765" w:rsidRPr="00721D34" w:rsidRDefault="003B74DB" w:rsidP="00B33765">
      <w:pPr>
        <w:jc w:val="both"/>
        <w:rPr>
          <w:rFonts w:ascii="Arial" w:hAnsi="Arial" w:cs="Arial"/>
          <w:b/>
        </w:rPr>
      </w:pPr>
      <w:r w:rsidRPr="00721D34">
        <w:rPr>
          <w:rFonts w:ascii="Arial" w:hAnsi="Arial" w:cs="Arial"/>
          <w:b/>
        </w:rPr>
        <w:t>Objetivos:</w:t>
      </w:r>
    </w:p>
    <w:p w14:paraId="5257B66F" w14:textId="5115A358" w:rsidR="00856954" w:rsidRPr="00721D34" w:rsidRDefault="00856954" w:rsidP="006C40F8">
      <w:pPr>
        <w:numPr>
          <w:ilvl w:val="0"/>
          <w:numId w:val="17"/>
        </w:numPr>
        <w:tabs>
          <w:tab w:val="num" w:pos="1047"/>
        </w:tabs>
        <w:ind w:left="1160" w:hanging="113"/>
        <w:jc w:val="both"/>
        <w:rPr>
          <w:rFonts w:ascii="Arial" w:hAnsi="Arial" w:cs="Arial"/>
        </w:rPr>
      </w:pPr>
      <w:r w:rsidRPr="00721D34">
        <w:rPr>
          <w:rFonts w:ascii="Arial" w:hAnsi="Arial" w:cs="Arial"/>
        </w:rPr>
        <w:t>Construir un ex</w:t>
      </w:r>
      <w:r w:rsidR="00EC75C8" w:rsidRPr="00721D34">
        <w:rPr>
          <w:rFonts w:ascii="Arial" w:hAnsi="Arial" w:cs="Arial"/>
        </w:rPr>
        <w:t xml:space="preserve">perimento en el cual se </w:t>
      </w:r>
      <w:r w:rsidR="00313B66" w:rsidRPr="00721D34">
        <w:rPr>
          <w:rFonts w:ascii="Arial" w:hAnsi="Arial" w:cs="Arial"/>
        </w:rPr>
        <w:t>pueda aplicar</w:t>
      </w:r>
      <w:r w:rsidR="00A35C40" w:rsidRPr="00721D34">
        <w:rPr>
          <w:rFonts w:ascii="Arial" w:hAnsi="Arial" w:cs="Arial"/>
        </w:rPr>
        <w:t xml:space="preserve"> </w:t>
      </w:r>
      <w:r w:rsidR="00F629A3" w:rsidRPr="00721D34">
        <w:rPr>
          <w:rFonts w:ascii="Arial" w:hAnsi="Arial" w:cs="Arial"/>
        </w:rPr>
        <w:t>el análisis de varianza</w:t>
      </w:r>
      <w:r w:rsidR="00F0230A" w:rsidRPr="00721D34">
        <w:rPr>
          <w:rFonts w:ascii="Arial" w:hAnsi="Arial" w:cs="Arial"/>
        </w:rPr>
        <w:t xml:space="preserve"> con dos factores</w:t>
      </w:r>
      <w:r w:rsidR="00F629A3" w:rsidRPr="00721D34">
        <w:rPr>
          <w:rFonts w:ascii="Arial" w:hAnsi="Arial" w:cs="Arial"/>
        </w:rPr>
        <w:t>.</w:t>
      </w:r>
    </w:p>
    <w:p w14:paraId="09FE94EC" w14:textId="2A091E14" w:rsidR="00856954" w:rsidRPr="00721D34" w:rsidRDefault="00856954" w:rsidP="00B33765">
      <w:pPr>
        <w:numPr>
          <w:ilvl w:val="0"/>
          <w:numId w:val="17"/>
        </w:numPr>
        <w:tabs>
          <w:tab w:val="num" w:pos="1047"/>
        </w:tabs>
        <w:ind w:left="1160" w:hanging="113"/>
        <w:jc w:val="both"/>
        <w:rPr>
          <w:rFonts w:ascii="Arial" w:hAnsi="Arial" w:cs="Arial"/>
        </w:rPr>
      </w:pPr>
      <w:r w:rsidRPr="00721D34">
        <w:rPr>
          <w:rFonts w:ascii="Arial" w:hAnsi="Arial" w:cs="Arial"/>
        </w:rPr>
        <w:t xml:space="preserve">Utilizar el análisis de </w:t>
      </w:r>
      <w:r w:rsidR="003E4CE9" w:rsidRPr="00721D34">
        <w:rPr>
          <w:rFonts w:ascii="Arial" w:hAnsi="Arial" w:cs="Arial"/>
        </w:rPr>
        <w:t xml:space="preserve">varianza para saber si </w:t>
      </w:r>
      <w:r w:rsidR="00A35C40" w:rsidRPr="00721D34">
        <w:rPr>
          <w:rFonts w:ascii="Arial" w:hAnsi="Arial" w:cs="Arial"/>
        </w:rPr>
        <w:t>existen diferencias en</w:t>
      </w:r>
      <w:r w:rsidR="009B78ED" w:rsidRPr="00721D34">
        <w:rPr>
          <w:rFonts w:ascii="Arial" w:hAnsi="Arial" w:cs="Arial"/>
        </w:rPr>
        <w:t xml:space="preserve">tre </w:t>
      </w:r>
      <w:r w:rsidR="00F0230A" w:rsidRPr="00721D34">
        <w:rPr>
          <w:rFonts w:ascii="Arial" w:hAnsi="Arial" w:cs="Arial"/>
        </w:rPr>
        <w:t>los tiempos en vuelo</w:t>
      </w:r>
      <w:r w:rsidR="00721D34">
        <w:rPr>
          <w:rFonts w:ascii="Arial" w:hAnsi="Arial" w:cs="Arial"/>
        </w:rPr>
        <w:t xml:space="preserve"> promedio</w:t>
      </w:r>
      <w:r w:rsidR="00F0230A" w:rsidRPr="00721D34">
        <w:rPr>
          <w:rFonts w:ascii="Arial" w:hAnsi="Arial" w:cs="Arial"/>
        </w:rPr>
        <w:t xml:space="preserve"> de los aviones de papel </w:t>
      </w:r>
      <w:r w:rsidR="00ED5933">
        <w:rPr>
          <w:rFonts w:ascii="Arial" w:hAnsi="Arial" w:cs="Arial"/>
        </w:rPr>
        <w:t>construidos</w:t>
      </w:r>
      <w:r w:rsidR="00A35C40" w:rsidRPr="00721D34">
        <w:rPr>
          <w:rFonts w:ascii="Arial" w:hAnsi="Arial" w:cs="Arial"/>
        </w:rPr>
        <w:t>.</w:t>
      </w:r>
    </w:p>
    <w:p w14:paraId="06A3D7FC" w14:textId="77777777" w:rsidR="003B74DB" w:rsidRPr="00721D34" w:rsidRDefault="003B74DB" w:rsidP="00577203">
      <w:pPr>
        <w:jc w:val="both"/>
        <w:rPr>
          <w:rFonts w:ascii="Arial" w:hAnsi="Arial" w:cs="Arial"/>
        </w:rPr>
      </w:pPr>
    </w:p>
    <w:p w14:paraId="1257203B" w14:textId="5639F699" w:rsidR="00577203" w:rsidRPr="00721D34" w:rsidRDefault="00577203" w:rsidP="00577203">
      <w:pPr>
        <w:jc w:val="both"/>
        <w:rPr>
          <w:rFonts w:ascii="Arial" w:hAnsi="Arial" w:cs="Arial"/>
        </w:rPr>
      </w:pPr>
      <w:r w:rsidRPr="00721D34">
        <w:rPr>
          <w:rFonts w:ascii="Arial" w:hAnsi="Arial" w:cs="Arial"/>
          <w:b/>
        </w:rPr>
        <w:t>Materiales</w:t>
      </w:r>
      <w:r w:rsidR="00856954" w:rsidRPr="00721D34">
        <w:rPr>
          <w:rFonts w:ascii="Arial" w:hAnsi="Arial" w:cs="Arial"/>
          <w:b/>
        </w:rPr>
        <w:t xml:space="preserve"> y equipo</w:t>
      </w:r>
      <w:r w:rsidRPr="00721D34">
        <w:rPr>
          <w:rFonts w:ascii="Arial" w:hAnsi="Arial" w:cs="Arial"/>
        </w:rPr>
        <w:t>:</w:t>
      </w:r>
      <w:r w:rsidR="00721D34">
        <w:rPr>
          <w:rFonts w:ascii="Arial" w:hAnsi="Arial" w:cs="Arial"/>
        </w:rPr>
        <w:t xml:space="preserve"> aviones de papel </w:t>
      </w:r>
      <w:r w:rsidR="00A35C40" w:rsidRPr="00721D34">
        <w:rPr>
          <w:rFonts w:ascii="Arial" w:hAnsi="Arial" w:cs="Arial"/>
        </w:rPr>
        <w:t>y cronómetro.</w:t>
      </w:r>
    </w:p>
    <w:p w14:paraId="56A3B631" w14:textId="77777777" w:rsidR="001762C7" w:rsidRDefault="001762C7" w:rsidP="00577203">
      <w:pPr>
        <w:jc w:val="both"/>
        <w:rPr>
          <w:rFonts w:ascii="Arial" w:hAnsi="Arial" w:cs="Arial"/>
        </w:rPr>
      </w:pPr>
      <w:bookmarkStart w:id="0" w:name="_Hlk14628698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55"/>
      </w:tblGrid>
      <w:tr w:rsidR="00307774" w14:paraId="3DDD3A70" w14:textId="77777777" w:rsidTr="00173228">
        <w:trPr>
          <w:trHeight w:val="2551"/>
          <w:jc w:val="center"/>
        </w:trPr>
        <w:tc>
          <w:tcPr>
            <w:tcW w:w="8755" w:type="dxa"/>
            <w:shd w:val="clear" w:color="auto" w:fill="auto"/>
            <w:vAlign w:val="center"/>
          </w:tcPr>
          <w:p w14:paraId="337C2D29" w14:textId="6585C0AE" w:rsidR="00307774" w:rsidRDefault="00237E76" w:rsidP="00173228">
            <w:pPr>
              <w:jc w:val="center"/>
              <w:rPr>
                <w:rFonts w:ascii="Arial" w:hAnsi="Arial" w:cs="Arial"/>
              </w:rPr>
            </w:pPr>
            <w:bookmarkStart w:id="1" w:name="_Hlk146286527"/>
            <w:r>
              <w:rPr>
                <w:rFonts w:ascii="Arial" w:hAnsi="Arial" w:cs="Arial"/>
                <w:noProof/>
              </w:rPr>
              <w:pict w14:anchorId="164B5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2" type="#_x0000_t75" style="position:absolute;left:0;text-align:left;margin-left:309.85pt;margin-top:1.2pt;width:88.75pt;height:115.5pt;z-index:1;mso-position-horizontal-relative:margin;mso-position-vertical-relative:margin">
                  <v:imagedata r:id="rId7" o:title="DiREis-d1Q5XwtJR0QpZhs2es1zSPewzl_Eo_MlMpvX8I38ic09XRMGvlLll8FDpSW7rIP-zkQP3XUZ-YSc6b5pYMPZQD85CBol_fPCT_goa3uNH4pkx2zx9Jq5ijbbZ1NDWMQl3CAQ93EhgOYvT_WbNROoMRfpx57cC0--BQtwdPwZWuDIJ9t6NypVTlEe9q0FPlw"/>
                  <w10:wrap type="square" anchorx="margin" anchory="margin"/>
                </v:shape>
              </w:pict>
            </w:r>
            <w:r w:rsidR="00173228">
              <w:rPr>
                <w:noProof/>
              </w:rPr>
              <w:pict w14:anchorId="448E1E53">
                <v:shape id="_x0000_i1337" type="#_x0000_t75" style="width:141pt;height:118.5pt;visibility:visible;mso-wrap-style:square">
                  <v:imagedata r:id="rId8" o:title=""/>
                </v:shape>
              </w:pict>
            </w:r>
            <w:r w:rsidR="00173228">
              <w:rPr>
                <w:noProof/>
              </w:rPr>
              <w:t xml:space="preserve"> </w:t>
            </w:r>
            <w:r w:rsidR="00173228">
              <w:rPr>
                <w:noProof/>
              </w:rPr>
              <w:pict w14:anchorId="50F5B41D">
                <v:shape id="_x0000_i1338" type="#_x0000_t75" style="width:141.75pt;height:118.5pt;visibility:visible;mso-wrap-style:square">
                  <v:imagedata r:id="rId9" o:title=""/>
                </v:shape>
              </w:pict>
            </w:r>
          </w:p>
        </w:tc>
      </w:tr>
    </w:tbl>
    <w:bookmarkEnd w:id="0"/>
    <w:bookmarkEnd w:id="1"/>
    <w:p w14:paraId="6B17AB88" w14:textId="77777777" w:rsidR="006C678B" w:rsidRPr="00313B66" w:rsidRDefault="006C678B" w:rsidP="00313B66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1: </w:t>
      </w:r>
      <w:r w:rsidR="00B16F29"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>Recursos del experimento</w:t>
      </w:r>
    </w:p>
    <w:p w14:paraId="061C803D" w14:textId="77777777" w:rsidR="00D11A43" w:rsidRDefault="00D11A43" w:rsidP="00577203">
      <w:pPr>
        <w:jc w:val="both"/>
        <w:rPr>
          <w:rFonts w:ascii="Arial" w:hAnsi="Arial" w:cs="Arial"/>
        </w:rPr>
      </w:pPr>
    </w:p>
    <w:p w14:paraId="0E705325" w14:textId="77777777" w:rsidR="007A6CDA" w:rsidRDefault="007A6CDA" w:rsidP="007A6CDA">
      <w:pPr>
        <w:jc w:val="both"/>
        <w:rPr>
          <w:rFonts w:ascii="Arial" w:hAnsi="Arial" w:cs="Arial"/>
        </w:rPr>
      </w:pPr>
      <w:r w:rsidRPr="003B74DB">
        <w:rPr>
          <w:rFonts w:ascii="Arial" w:hAnsi="Arial" w:cs="Arial"/>
          <w:b/>
        </w:rPr>
        <w:t>Procedimiento</w:t>
      </w:r>
      <w:r>
        <w:rPr>
          <w:rFonts w:ascii="Arial" w:hAnsi="Arial" w:cs="Arial"/>
        </w:rPr>
        <w:t>: los pasos de la práctica se muestran a continuación.</w:t>
      </w:r>
    </w:p>
    <w:p w14:paraId="063261A6" w14:textId="77777777" w:rsidR="00856954" w:rsidRDefault="00856954" w:rsidP="00577203">
      <w:pPr>
        <w:jc w:val="both"/>
        <w:rPr>
          <w:rFonts w:ascii="Arial" w:hAnsi="Arial" w:cs="Arial"/>
        </w:rPr>
      </w:pPr>
    </w:p>
    <w:p w14:paraId="55D8E16A" w14:textId="77777777" w:rsidR="009805B9" w:rsidRDefault="009805B9" w:rsidP="009805B9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De</w:t>
      </w:r>
      <w:r w:rsidR="00DE29D7">
        <w:rPr>
          <w:rFonts w:ascii="Arial" w:hAnsi="Arial" w:cs="Arial"/>
        </w:rPr>
        <w:t>finición del problema</w:t>
      </w:r>
      <w:r w:rsidR="003034BB">
        <w:rPr>
          <w:rFonts w:ascii="Arial" w:hAnsi="Arial" w:cs="Arial"/>
        </w:rPr>
        <w:t>.</w:t>
      </w:r>
    </w:p>
    <w:p w14:paraId="7C4C7D9D" w14:textId="77777777" w:rsidR="009911CF" w:rsidRDefault="009911CF" w:rsidP="009911CF">
      <w:pPr>
        <w:jc w:val="both"/>
        <w:rPr>
          <w:rFonts w:ascii="Arial" w:hAnsi="Arial" w:cs="Arial"/>
        </w:rPr>
      </w:pPr>
    </w:p>
    <w:p w14:paraId="1D7BF5A2" w14:textId="17456E69" w:rsidR="003034BB" w:rsidRDefault="009665CE" w:rsidP="003034B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este experimento queremos </w:t>
      </w:r>
      <w:r w:rsidR="003F79A5">
        <w:rPr>
          <w:rFonts w:ascii="Arial" w:hAnsi="Arial" w:cs="Arial"/>
        </w:rPr>
        <w:t>estudiar</w:t>
      </w:r>
      <w:r>
        <w:rPr>
          <w:rFonts w:ascii="Arial" w:hAnsi="Arial" w:cs="Arial"/>
        </w:rPr>
        <w:t xml:space="preserve"> el tiempo</w:t>
      </w:r>
      <w:r w:rsidR="002B6A89">
        <w:rPr>
          <w:rFonts w:ascii="Arial" w:hAnsi="Arial" w:cs="Arial"/>
        </w:rPr>
        <w:t xml:space="preserve"> </w:t>
      </w:r>
      <w:r w:rsidR="00721D34">
        <w:rPr>
          <w:rFonts w:ascii="Arial" w:hAnsi="Arial" w:cs="Arial"/>
        </w:rPr>
        <w:t>promedio</w:t>
      </w:r>
      <w:r>
        <w:rPr>
          <w:rFonts w:ascii="Arial" w:hAnsi="Arial" w:cs="Arial"/>
        </w:rPr>
        <w:t xml:space="preserve"> que</w:t>
      </w:r>
      <w:r w:rsidR="00F629A3">
        <w:rPr>
          <w:rFonts w:ascii="Arial" w:hAnsi="Arial" w:cs="Arial"/>
        </w:rPr>
        <w:t xml:space="preserve"> un</w:t>
      </w:r>
      <w:r w:rsidR="00F663CD">
        <w:rPr>
          <w:rFonts w:ascii="Arial" w:hAnsi="Arial" w:cs="Arial"/>
        </w:rPr>
        <w:t xml:space="preserve"> avión de papel </w:t>
      </w:r>
      <w:r w:rsidR="00F629A3">
        <w:rPr>
          <w:rFonts w:ascii="Arial" w:hAnsi="Arial" w:cs="Arial"/>
        </w:rPr>
        <w:t xml:space="preserve">demora </w:t>
      </w:r>
      <w:r w:rsidR="00F663CD">
        <w:rPr>
          <w:rFonts w:ascii="Arial" w:hAnsi="Arial" w:cs="Arial"/>
        </w:rPr>
        <w:t>en el aire</w:t>
      </w:r>
      <w:r w:rsidR="002B6A89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adicionalmente</w:t>
      </w:r>
      <w:r w:rsidR="002B6A89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queremos determinar </w:t>
      </w:r>
      <w:r w:rsidR="00F629A3">
        <w:rPr>
          <w:rFonts w:ascii="Arial" w:hAnsi="Arial" w:cs="Arial"/>
        </w:rPr>
        <w:t xml:space="preserve">si el </w:t>
      </w:r>
      <w:r w:rsidR="006C40F8">
        <w:rPr>
          <w:rFonts w:ascii="Arial" w:hAnsi="Arial" w:cs="Arial"/>
        </w:rPr>
        <w:t xml:space="preserve">tipo de </w:t>
      </w:r>
      <w:r w:rsidR="00F663CD">
        <w:rPr>
          <w:rFonts w:ascii="Arial" w:hAnsi="Arial" w:cs="Arial"/>
        </w:rPr>
        <w:t>papel y</w:t>
      </w:r>
      <w:r w:rsidR="00ED5933">
        <w:rPr>
          <w:rFonts w:ascii="Arial" w:hAnsi="Arial" w:cs="Arial"/>
        </w:rPr>
        <w:t>/o</w:t>
      </w:r>
      <w:r w:rsidR="00F663CD">
        <w:rPr>
          <w:rFonts w:ascii="Arial" w:hAnsi="Arial" w:cs="Arial"/>
        </w:rPr>
        <w:t xml:space="preserve"> el diseño </w:t>
      </w:r>
      <w:r w:rsidR="00F629A3">
        <w:rPr>
          <w:rFonts w:ascii="Arial" w:hAnsi="Arial" w:cs="Arial"/>
        </w:rPr>
        <w:t>influye</w:t>
      </w:r>
      <w:r w:rsidR="00F663CD">
        <w:rPr>
          <w:rFonts w:ascii="Arial" w:hAnsi="Arial" w:cs="Arial"/>
        </w:rPr>
        <w:t>n</w:t>
      </w:r>
      <w:r w:rsidR="002B6A89">
        <w:rPr>
          <w:rFonts w:ascii="Arial" w:hAnsi="Arial" w:cs="Arial"/>
        </w:rPr>
        <w:t xml:space="preserve"> en el tiempo </w:t>
      </w:r>
      <w:r w:rsidR="00721D34">
        <w:rPr>
          <w:rFonts w:ascii="Arial" w:hAnsi="Arial" w:cs="Arial"/>
        </w:rPr>
        <w:t>promedio</w:t>
      </w:r>
      <w:r w:rsidR="00F629A3">
        <w:rPr>
          <w:rFonts w:ascii="Arial" w:hAnsi="Arial" w:cs="Arial"/>
        </w:rPr>
        <w:t>.</w:t>
      </w:r>
    </w:p>
    <w:p w14:paraId="378B1C99" w14:textId="77777777" w:rsidR="007643F8" w:rsidRDefault="007643F8" w:rsidP="003034BB">
      <w:pPr>
        <w:jc w:val="both"/>
        <w:rPr>
          <w:rFonts w:ascii="Arial" w:hAnsi="Arial" w:cs="Arial"/>
        </w:rPr>
      </w:pPr>
    </w:p>
    <w:p w14:paraId="6ED4DDC4" w14:textId="6F19FC9B" w:rsidR="003034BB" w:rsidRDefault="00AA015C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</w:t>
      </w:r>
      <w:r w:rsidR="00F663C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="00F663CD">
        <w:rPr>
          <w:rFonts w:ascii="Arial" w:hAnsi="Arial" w:cs="Arial"/>
        </w:rPr>
        <w:t>os</w:t>
      </w:r>
      <w:r>
        <w:rPr>
          <w:rFonts w:ascii="Arial" w:hAnsi="Arial" w:cs="Arial"/>
        </w:rPr>
        <w:t xml:space="preserve"> factor</w:t>
      </w:r>
      <w:r w:rsidR="00F663CD">
        <w:rPr>
          <w:rFonts w:ascii="Arial" w:hAnsi="Arial" w:cs="Arial"/>
        </w:rPr>
        <w:t>es</w:t>
      </w:r>
      <w:r>
        <w:rPr>
          <w:rFonts w:ascii="Arial" w:hAnsi="Arial" w:cs="Arial"/>
        </w:rPr>
        <w:t xml:space="preserve"> y sus niveles.</w:t>
      </w:r>
    </w:p>
    <w:p w14:paraId="774C8D47" w14:textId="77777777" w:rsidR="00302AB7" w:rsidRDefault="00302AB7" w:rsidP="00302AB7">
      <w:pPr>
        <w:jc w:val="both"/>
        <w:rPr>
          <w:rFonts w:ascii="Arial" w:hAnsi="Arial" w:cs="Arial"/>
        </w:rPr>
      </w:pPr>
    </w:p>
    <w:p w14:paraId="3C40101B" w14:textId="5DA969D1" w:rsidR="00ED5933" w:rsidRDefault="00F663CD" w:rsidP="003034B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os</w:t>
      </w:r>
      <w:r w:rsidR="006C40F8">
        <w:rPr>
          <w:rFonts w:ascii="Arial" w:hAnsi="Arial" w:cs="Arial"/>
        </w:rPr>
        <w:t xml:space="preserve"> factor</w:t>
      </w:r>
      <w:r>
        <w:rPr>
          <w:rFonts w:ascii="Arial" w:hAnsi="Arial" w:cs="Arial"/>
        </w:rPr>
        <w:t>es</w:t>
      </w:r>
      <w:r w:rsidR="006C40F8">
        <w:rPr>
          <w:rFonts w:ascii="Arial" w:hAnsi="Arial" w:cs="Arial"/>
        </w:rPr>
        <w:t xml:space="preserve"> </w:t>
      </w:r>
      <w:r w:rsidR="00ED5933">
        <w:rPr>
          <w:rFonts w:ascii="Arial" w:hAnsi="Arial" w:cs="Arial"/>
        </w:rPr>
        <w:t>considerados</w:t>
      </w:r>
      <w:r w:rsidR="002B6B8A">
        <w:rPr>
          <w:rFonts w:ascii="Arial" w:hAnsi="Arial" w:cs="Arial"/>
        </w:rPr>
        <w:t xml:space="preserve"> en el experimento </w:t>
      </w:r>
      <w:r>
        <w:rPr>
          <w:rFonts w:ascii="Arial" w:hAnsi="Arial" w:cs="Arial"/>
        </w:rPr>
        <w:t>son</w:t>
      </w:r>
      <w:r w:rsidR="002B6B8A">
        <w:rPr>
          <w:rFonts w:ascii="Arial" w:hAnsi="Arial" w:cs="Arial"/>
        </w:rPr>
        <w:t xml:space="preserve"> </w:t>
      </w:r>
      <w:r w:rsidR="009665CE">
        <w:rPr>
          <w:rFonts w:ascii="Arial" w:hAnsi="Arial" w:cs="Arial"/>
        </w:rPr>
        <w:t xml:space="preserve">el </w:t>
      </w:r>
      <w:r w:rsidR="006C40F8">
        <w:rPr>
          <w:rFonts w:ascii="Arial" w:hAnsi="Arial" w:cs="Arial"/>
          <w:b/>
        </w:rPr>
        <w:t xml:space="preserve">tipo de </w:t>
      </w:r>
      <w:r>
        <w:rPr>
          <w:rFonts w:ascii="Arial" w:hAnsi="Arial" w:cs="Arial"/>
          <w:b/>
        </w:rPr>
        <w:t>papel</w:t>
      </w:r>
      <w:r w:rsidRPr="00F663CD">
        <w:rPr>
          <w:rFonts w:ascii="Arial" w:hAnsi="Arial" w:cs="Arial"/>
        </w:rPr>
        <w:t xml:space="preserve"> y el </w:t>
      </w:r>
      <w:r>
        <w:rPr>
          <w:rFonts w:ascii="Arial" w:hAnsi="Arial" w:cs="Arial"/>
          <w:b/>
        </w:rPr>
        <w:t>diseño</w:t>
      </w:r>
      <w:r w:rsidR="00ED5933">
        <w:rPr>
          <w:rFonts w:ascii="Arial" w:hAnsi="Arial" w:cs="Arial"/>
          <w:b/>
        </w:rPr>
        <w:t xml:space="preserve"> del avión</w:t>
      </w:r>
      <w:r w:rsidR="006C40F8" w:rsidRPr="00F663CD">
        <w:rPr>
          <w:rFonts w:ascii="Arial" w:hAnsi="Arial" w:cs="Arial"/>
        </w:rPr>
        <w:t>,</w:t>
      </w:r>
      <w:r w:rsidR="006C40F8">
        <w:rPr>
          <w:rFonts w:ascii="Arial" w:hAnsi="Arial" w:cs="Arial"/>
          <w:b/>
        </w:rPr>
        <w:t xml:space="preserve"> </w:t>
      </w:r>
      <w:r w:rsidR="009665CE">
        <w:rPr>
          <w:rFonts w:ascii="Arial" w:hAnsi="Arial" w:cs="Arial"/>
        </w:rPr>
        <w:t xml:space="preserve">que </w:t>
      </w:r>
      <w:r>
        <w:rPr>
          <w:rFonts w:ascii="Arial" w:hAnsi="Arial" w:cs="Arial"/>
        </w:rPr>
        <w:t>son</w:t>
      </w:r>
      <w:r w:rsidR="009665CE">
        <w:rPr>
          <w:rFonts w:ascii="Arial" w:hAnsi="Arial" w:cs="Arial"/>
        </w:rPr>
        <w:t xml:space="preserve"> variable</w:t>
      </w:r>
      <w:r>
        <w:rPr>
          <w:rFonts w:ascii="Arial" w:hAnsi="Arial" w:cs="Arial"/>
        </w:rPr>
        <w:t>s</w:t>
      </w:r>
      <w:r w:rsidR="009665CE">
        <w:rPr>
          <w:rFonts w:ascii="Arial" w:hAnsi="Arial" w:cs="Arial"/>
        </w:rPr>
        <w:t xml:space="preserve"> cualitativa</w:t>
      </w:r>
      <w:r w:rsidR="00ED5933">
        <w:rPr>
          <w:rFonts w:ascii="Arial" w:hAnsi="Arial" w:cs="Arial"/>
        </w:rPr>
        <w:t>s</w:t>
      </w:r>
      <w:r w:rsidR="009665CE">
        <w:rPr>
          <w:rFonts w:ascii="Arial" w:hAnsi="Arial" w:cs="Arial"/>
        </w:rPr>
        <w:t xml:space="preserve"> </w:t>
      </w:r>
      <w:r w:rsidR="00ED5933">
        <w:rPr>
          <w:rFonts w:ascii="Arial" w:hAnsi="Arial" w:cs="Arial"/>
        </w:rPr>
        <w:t>y fijadas en los</w:t>
      </w:r>
      <w:r w:rsidR="009665CE">
        <w:rPr>
          <w:rFonts w:ascii="Arial" w:hAnsi="Arial" w:cs="Arial"/>
        </w:rPr>
        <w:t xml:space="preserve"> niveles</w:t>
      </w:r>
      <w:r w:rsidR="00ED5933">
        <w:rPr>
          <w:rFonts w:ascii="Arial" w:hAnsi="Arial" w:cs="Arial"/>
        </w:rPr>
        <w:t xml:space="preserve"> como se muestra a continuación</w:t>
      </w:r>
      <w:r w:rsidR="006C40F8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</w:p>
    <w:p w14:paraId="474D4F31" w14:textId="77777777" w:rsidR="003F79A5" w:rsidRDefault="003F79A5" w:rsidP="003034BB">
      <w:pPr>
        <w:jc w:val="both"/>
        <w:rPr>
          <w:rFonts w:ascii="Arial" w:hAnsi="Arial" w:cs="Arial"/>
        </w:rPr>
      </w:pPr>
    </w:p>
    <w:p w14:paraId="45939C5E" w14:textId="60D188AB" w:rsidR="00ED5933" w:rsidRDefault="00ED5933" w:rsidP="00ED5933">
      <w:pPr>
        <w:numPr>
          <w:ilvl w:val="0"/>
          <w:numId w:val="18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ipo de papel: </w:t>
      </w:r>
      <w:r w:rsidR="00F663CD">
        <w:rPr>
          <w:rFonts w:ascii="Arial" w:hAnsi="Arial" w:cs="Arial"/>
        </w:rPr>
        <w:t>papel de cuaderno</w:t>
      </w:r>
      <w:r>
        <w:rPr>
          <w:rFonts w:ascii="Arial" w:hAnsi="Arial" w:cs="Arial"/>
        </w:rPr>
        <w:t xml:space="preserve">, </w:t>
      </w:r>
      <w:r w:rsidR="00F663CD">
        <w:rPr>
          <w:rFonts w:ascii="Arial" w:hAnsi="Arial" w:cs="Arial"/>
        </w:rPr>
        <w:t xml:space="preserve">papel </w:t>
      </w:r>
      <w:r w:rsidR="0088442E">
        <w:rPr>
          <w:rFonts w:ascii="Arial" w:hAnsi="Arial" w:cs="Arial"/>
        </w:rPr>
        <w:t>bond</w:t>
      </w:r>
      <w:r>
        <w:rPr>
          <w:rFonts w:ascii="Arial" w:hAnsi="Arial" w:cs="Arial"/>
        </w:rPr>
        <w:t xml:space="preserve"> y papel Sahara.</w:t>
      </w:r>
      <w:r w:rsidR="00F663CD">
        <w:rPr>
          <w:rFonts w:ascii="Arial" w:hAnsi="Arial" w:cs="Arial"/>
        </w:rPr>
        <w:t xml:space="preserve"> </w:t>
      </w:r>
    </w:p>
    <w:p w14:paraId="4ED4DE58" w14:textId="2C1924DB" w:rsidR="003034BB" w:rsidRDefault="00ED5933" w:rsidP="00ED5933">
      <w:pPr>
        <w:numPr>
          <w:ilvl w:val="0"/>
          <w:numId w:val="18"/>
        </w:numPr>
        <w:jc w:val="both"/>
        <w:rPr>
          <w:rFonts w:ascii="Arial" w:hAnsi="Arial" w:cs="Arial"/>
        </w:rPr>
      </w:pPr>
      <w:r w:rsidRPr="00ED5933">
        <w:rPr>
          <w:rFonts w:ascii="Arial" w:hAnsi="Arial" w:cs="Arial"/>
        </w:rPr>
        <w:t>D</w:t>
      </w:r>
      <w:r w:rsidR="00F663CD" w:rsidRPr="00ED5933">
        <w:rPr>
          <w:rFonts w:ascii="Arial" w:hAnsi="Arial" w:cs="Arial"/>
        </w:rPr>
        <w:t>iseño</w:t>
      </w:r>
      <w:r w:rsidRPr="00ED5933">
        <w:rPr>
          <w:rFonts w:ascii="Arial" w:hAnsi="Arial" w:cs="Arial"/>
        </w:rPr>
        <w:t xml:space="preserve"> del avión:</w:t>
      </w:r>
      <w:r w:rsidR="00F663CD" w:rsidRPr="00ED5933">
        <w:rPr>
          <w:rFonts w:ascii="Arial" w:hAnsi="Arial" w:cs="Arial"/>
        </w:rPr>
        <w:t xml:space="preserve"> </w:t>
      </w:r>
      <w:r w:rsidR="0088442E" w:rsidRPr="00ED5933">
        <w:rPr>
          <w:rFonts w:ascii="Arial" w:hAnsi="Arial" w:cs="Arial"/>
        </w:rPr>
        <w:t>“</w:t>
      </w:r>
      <w:proofErr w:type="spellStart"/>
      <w:r w:rsidR="0088442E" w:rsidRPr="00ED5933">
        <w:rPr>
          <w:rFonts w:ascii="Arial" w:hAnsi="Arial" w:cs="Arial"/>
        </w:rPr>
        <w:t>The</w:t>
      </w:r>
      <w:proofErr w:type="spellEnd"/>
      <w:r w:rsidR="0088442E" w:rsidRPr="00ED5933">
        <w:rPr>
          <w:rFonts w:ascii="Arial" w:hAnsi="Arial" w:cs="Arial"/>
        </w:rPr>
        <w:t xml:space="preserve"> </w:t>
      </w:r>
      <w:proofErr w:type="spellStart"/>
      <w:r w:rsidR="00F32AFB">
        <w:rPr>
          <w:rFonts w:ascii="Arial" w:hAnsi="Arial" w:cs="Arial"/>
        </w:rPr>
        <w:t>basic</w:t>
      </w:r>
      <w:proofErr w:type="spellEnd"/>
      <w:r w:rsidR="0088442E" w:rsidRPr="00ED5933">
        <w:rPr>
          <w:rFonts w:ascii="Arial" w:hAnsi="Arial" w:cs="Arial"/>
        </w:rPr>
        <w:t>”</w:t>
      </w:r>
      <w:r w:rsidR="00F663CD" w:rsidRPr="00ED5933">
        <w:rPr>
          <w:rFonts w:ascii="Arial" w:hAnsi="Arial" w:cs="Arial"/>
        </w:rPr>
        <w:t xml:space="preserve"> y </w:t>
      </w:r>
      <w:r w:rsidR="0088442E" w:rsidRPr="00ED5933">
        <w:rPr>
          <w:rFonts w:ascii="Arial" w:hAnsi="Arial" w:cs="Arial"/>
        </w:rPr>
        <w:t>“</w:t>
      </w:r>
      <w:proofErr w:type="spellStart"/>
      <w:r w:rsidR="0088442E" w:rsidRPr="00ED5933">
        <w:rPr>
          <w:rFonts w:ascii="Arial" w:hAnsi="Arial" w:cs="Arial"/>
        </w:rPr>
        <w:t>Hunting</w:t>
      </w:r>
      <w:proofErr w:type="spellEnd"/>
      <w:r w:rsidR="0088442E" w:rsidRPr="00ED5933">
        <w:rPr>
          <w:rFonts w:ascii="Arial" w:hAnsi="Arial" w:cs="Arial"/>
        </w:rPr>
        <w:t xml:space="preserve"> </w:t>
      </w:r>
      <w:proofErr w:type="spellStart"/>
      <w:r w:rsidR="0088442E" w:rsidRPr="00ED5933">
        <w:rPr>
          <w:rFonts w:ascii="Arial" w:hAnsi="Arial" w:cs="Arial"/>
        </w:rPr>
        <w:t>flight</w:t>
      </w:r>
      <w:proofErr w:type="spellEnd"/>
      <w:r w:rsidR="0088442E" w:rsidRPr="00ED5933">
        <w:rPr>
          <w:rFonts w:ascii="Arial" w:hAnsi="Arial" w:cs="Arial"/>
        </w:rPr>
        <w:t>”.</w:t>
      </w:r>
    </w:p>
    <w:p w14:paraId="5BA7BA00" w14:textId="4C97870A" w:rsidR="003F79A5" w:rsidRDefault="003F79A5" w:rsidP="003F79A5">
      <w:pPr>
        <w:jc w:val="both"/>
        <w:rPr>
          <w:rFonts w:ascii="Arial" w:hAnsi="Arial" w:cs="Arial"/>
        </w:rPr>
      </w:pPr>
    </w:p>
    <w:p w14:paraId="72325396" w14:textId="11F8D948" w:rsidR="003F79A5" w:rsidRDefault="003F79A5" w:rsidP="003F79A5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En las figuras de abajo están las fotos de los materiales y de los diseños.</w:t>
      </w:r>
    </w:p>
    <w:p w14:paraId="596C8F44" w14:textId="77777777" w:rsidR="003B2B0F" w:rsidRDefault="003B2B0F" w:rsidP="003B2B0F">
      <w:pPr>
        <w:jc w:val="both"/>
        <w:rPr>
          <w:rFonts w:ascii="Arial" w:hAnsi="Arial" w:cs="Arial"/>
        </w:rPr>
      </w:pPr>
    </w:p>
    <w:p w14:paraId="34C1075C" w14:textId="77777777" w:rsidR="003B2B0F" w:rsidRDefault="003B2B0F" w:rsidP="003B2B0F">
      <w:pPr>
        <w:jc w:val="center"/>
        <w:rPr>
          <w:rFonts w:ascii="Arial" w:hAnsi="Arial" w:cs="Arial"/>
        </w:rPr>
      </w:pPr>
      <w:r>
        <w:rPr>
          <w:noProof/>
        </w:rPr>
        <w:pict w14:anchorId="6B436A6C">
          <v:shape id="Picture 1" o:spid="_x0000_i1059" type="#_x0000_t75" style="width:141pt;height:118.5pt;visibility:visible;mso-wrap-style:square">
            <v:imagedata r:id="rId8" o:title=""/>
          </v:shape>
        </w:pict>
      </w:r>
      <w:r>
        <w:rPr>
          <w:noProof/>
        </w:rPr>
        <w:pict w14:anchorId="14569A5D">
          <v:shape id="_x0000_i1060" type="#_x0000_t75" style="width:141.75pt;height:118.5pt;visibility:visible;mso-wrap-style:square">
            <v:imagedata r:id="rId9" o:title=""/>
          </v:shape>
        </w:pict>
      </w:r>
    </w:p>
    <w:p w14:paraId="6C441E39" w14:textId="51A4D1E0" w:rsidR="003B2B0F" w:rsidRPr="00313B66" w:rsidRDefault="003B2B0F" w:rsidP="003B2B0F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2</w:t>
      </w: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: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Diseño del avión de papel, a la izquierda “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The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 estable” a la derecha “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Hunting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i w:val="0"/>
          <w:iCs w:val="0"/>
          <w:color w:val="auto"/>
          <w:sz w:val="22"/>
          <w:szCs w:val="22"/>
        </w:rPr>
        <w:t>flight</w:t>
      </w:r>
      <w:proofErr w:type="spellEnd"/>
      <w:r>
        <w:rPr>
          <w:rFonts w:ascii="Arial" w:hAnsi="Arial" w:cs="Arial"/>
          <w:i w:val="0"/>
          <w:iCs w:val="0"/>
          <w:color w:val="auto"/>
          <w:sz w:val="22"/>
          <w:szCs w:val="22"/>
        </w:rPr>
        <w:t>”.</w:t>
      </w:r>
    </w:p>
    <w:p w14:paraId="78F1B1EB" w14:textId="77777777" w:rsidR="003B2B0F" w:rsidRDefault="003B2B0F" w:rsidP="003F79A5">
      <w:pPr>
        <w:jc w:val="both"/>
        <w:rPr>
          <w:rFonts w:ascii="Arial" w:hAnsi="Arial" w:cs="Arial"/>
        </w:rPr>
      </w:pPr>
    </w:p>
    <w:p w14:paraId="0FBD9E2D" w14:textId="77777777" w:rsidR="003F79A5" w:rsidRDefault="003F79A5" w:rsidP="003F79A5">
      <w:pPr>
        <w:jc w:val="both"/>
        <w:rPr>
          <w:rFonts w:ascii="Arial" w:hAnsi="Arial" w:cs="Arial"/>
        </w:rPr>
      </w:pPr>
    </w:p>
    <w:p w14:paraId="7869E169" w14:textId="1F96AF2F" w:rsidR="003F79A5" w:rsidRDefault="003F79A5" w:rsidP="003F79A5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71EF5D71">
          <v:shape id="_x0000_i1049" type="#_x0000_t75" style="width:141pt;height:100.5pt">
            <v:imagedata r:id="rId10" o:title="cuaderno"/>
          </v:shape>
        </w:pic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pict w14:anchorId="06E09EA2">
          <v:shape id="_x0000_i1050" type="#_x0000_t75" style="width:199.5pt;height:99.75pt">
            <v:imagedata r:id="rId11" o:title="papel_bond"/>
          </v:shape>
        </w:pict>
      </w:r>
    </w:p>
    <w:p w14:paraId="10F97AC6" w14:textId="1A06FF6F" w:rsidR="003F79A5" w:rsidRPr="00313B66" w:rsidRDefault="003F79A5" w:rsidP="003F79A5">
      <w:pPr>
        <w:pStyle w:val="Descripcin"/>
        <w:jc w:val="center"/>
        <w:rPr>
          <w:rFonts w:ascii="Arial" w:hAnsi="Arial" w:cs="Arial"/>
          <w:i w:val="0"/>
          <w:iCs w:val="0"/>
          <w:color w:val="auto"/>
          <w:sz w:val="22"/>
          <w:szCs w:val="22"/>
        </w:rPr>
      </w:pP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Figura </w:t>
      </w:r>
      <w:r w:rsidR="003B2B0F">
        <w:rPr>
          <w:rFonts w:ascii="Arial" w:hAnsi="Arial" w:cs="Arial"/>
          <w:i w:val="0"/>
          <w:iCs w:val="0"/>
          <w:color w:val="auto"/>
          <w:sz w:val="22"/>
          <w:szCs w:val="22"/>
        </w:rPr>
        <w:t>3</w:t>
      </w:r>
      <w:r w:rsidRPr="00313B66">
        <w:rPr>
          <w:rFonts w:ascii="Arial" w:hAnsi="Arial" w:cs="Arial"/>
          <w:i w:val="0"/>
          <w:iCs w:val="0"/>
          <w:color w:val="auto"/>
          <w:sz w:val="22"/>
          <w:szCs w:val="22"/>
        </w:rPr>
        <w:t xml:space="preserve">: </w:t>
      </w:r>
      <w:r>
        <w:rPr>
          <w:rFonts w:ascii="Arial" w:hAnsi="Arial" w:cs="Arial"/>
          <w:i w:val="0"/>
          <w:iCs w:val="0"/>
          <w:color w:val="auto"/>
          <w:sz w:val="22"/>
          <w:szCs w:val="22"/>
        </w:rPr>
        <w:t>Tipo de papel a usar, a la izquierda papel de cuaderno y a la derecha papel bond para impresión.</w:t>
      </w:r>
    </w:p>
    <w:p w14:paraId="315BFAB0" w14:textId="77777777" w:rsidR="003F79A5" w:rsidRDefault="003F79A5" w:rsidP="003F79A5">
      <w:pPr>
        <w:jc w:val="both"/>
        <w:rPr>
          <w:rFonts w:ascii="Arial" w:hAnsi="Arial" w:cs="Arial"/>
        </w:rPr>
      </w:pPr>
    </w:p>
    <w:p w14:paraId="0055A5FF" w14:textId="77777777" w:rsidR="003034BB" w:rsidRDefault="00DE29D7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 la variable respuesta</w:t>
      </w:r>
      <w:r w:rsidR="000E2E3D">
        <w:rPr>
          <w:rFonts w:ascii="Arial" w:hAnsi="Arial" w:cs="Arial"/>
        </w:rPr>
        <w:t>.</w:t>
      </w:r>
    </w:p>
    <w:p w14:paraId="70CDD21E" w14:textId="77777777" w:rsidR="003842AB" w:rsidRDefault="003842AB" w:rsidP="003842AB">
      <w:pPr>
        <w:jc w:val="both"/>
        <w:rPr>
          <w:rFonts w:ascii="Arial" w:hAnsi="Arial" w:cs="Arial"/>
        </w:rPr>
      </w:pPr>
    </w:p>
    <w:p w14:paraId="2302C8BB" w14:textId="4F6FE2B3" w:rsidR="003842AB" w:rsidRDefault="00C6644D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variable respuesta es el </w:t>
      </w:r>
      <w:r w:rsidR="006C40F8">
        <w:rPr>
          <w:rFonts w:ascii="Arial" w:hAnsi="Arial" w:cs="Arial"/>
          <w:b/>
        </w:rPr>
        <w:t>tiempo</w:t>
      </w:r>
      <w:r w:rsidR="002B6A89" w:rsidRPr="002B6A89">
        <w:rPr>
          <w:rFonts w:ascii="Arial" w:hAnsi="Arial" w:cs="Arial"/>
        </w:rPr>
        <w:t xml:space="preserve"> en segundos</w:t>
      </w:r>
      <w:r w:rsidR="009665CE">
        <w:rPr>
          <w:rFonts w:ascii="Arial" w:hAnsi="Arial" w:cs="Arial"/>
        </w:rPr>
        <w:t xml:space="preserve"> </w:t>
      </w:r>
      <w:r w:rsidR="00F663CD">
        <w:rPr>
          <w:rFonts w:ascii="Arial" w:hAnsi="Arial" w:cs="Arial"/>
        </w:rPr>
        <w:t>que permanece en vuelo el avión de papel</w:t>
      </w:r>
      <w:r w:rsidR="009665CE">
        <w:rPr>
          <w:rFonts w:ascii="Arial" w:hAnsi="Arial" w:cs="Arial"/>
        </w:rPr>
        <w:t>.</w:t>
      </w:r>
    </w:p>
    <w:p w14:paraId="3CDB6B27" w14:textId="77777777" w:rsidR="000E2E3D" w:rsidRDefault="000E2E3D" w:rsidP="000E2E3D">
      <w:pPr>
        <w:jc w:val="both"/>
        <w:rPr>
          <w:rFonts w:ascii="Arial" w:hAnsi="Arial" w:cs="Arial"/>
        </w:rPr>
      </w:pPr>
    </w:p>
    <w:p w14:paraId="48AA7A01" w14:textId="77777777" w:rsidR="000E2E3D" w:rsidRDefault="00DE29D7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Elección del diseño experimental.</w:t>
      </w:r>
    </w:p>
    <w:p w14:paraId="4F17531A" w14:textId="77777777" w:rsidR="003842AB" w:rsidRDefault="003842AB" w:rsidP="003842AB">
      <w:pPr>
        <w:jc w:val="both"/>
        <w:rPr>
          <w:rFonts w:ascii="Arial" w:hAnsi="Arial" w:cs="Arial"/>
        </w:rPr>
      </w:pPr>
    </w:p>
    <w:p w14:paraId="4CDBE503" w14:textId="67F60783" w:rsidR="003842AB" w:rsidRDefault="003842AB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utilizará un diseño </w:t>
      </w:r>
      <w:r w:rsidR="009B78ED">
        <w:rPr>
          <w:rFonts w:ascii="Arial" w:hAnsi="Arial" w:cs="Arial"/>
        </w:rPr>
        <w:t xml:space="preserve">con </w:t>
      </w:r>
      <w:r w:rsidR="00F663CD">
        <w:rPr>
          <w:rFonts w:ascii="Arial" w:hAnsi="Arial" w:cs="Arial"/>
        </w:rPr>
        <w:t>dos</w:t>
      </w:r>
      <w:r w:rsidR="009B78ED">
        <w:rPr>
          <w:rFonts w:ascii="Arial" w:hAnsi="Arial" w:cs="Arial"/>
        </w:rPr>
        <w:t xml:space="preserve"> factor</w:t>
      </w:r>
      <w:r w:rsidR="00F663CD">
        <w:rPr>
          <w:rFonts w:ascii="Arial" w:hAnsi="Arial" w:cs="Arial"/>
        </w:rPr>
        <w:t>es</w:t>
      </w:r>
      <w:r w:rsidR="009B78ED">
        <w:rPr>
          <w:rFonts w:ascii="Arial" w:hAnsi="Arial" w:cs="Arial"/>
        </w:rPr>
        <w:t>.</w:t>
      </w:r>
    </w:p>
    <w:p w14:paraId="724A390C" w14:textId="77777777" w:rsidR="00586A93" w:rsidRDefault="00586A93" w:rsidP="00DE29D7">
      <w:pPr>
        <w:jc w:val="both"/>
        <w:rPr>
          <w:rFonts w:ascii="Arial" w:hAnsi="Arial" w:cs="Arial"/>
        </w:rPr>
      </w:pPr>
    </w:p>
    <w:p w14:paraId="247B6F95" w14:textId="77777777" w:rsidR="00DE29D7" w:rsidRDefault="002B6A89" w:rsidP="003034BB">
      <w:pPr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Realización del experimento</w:t>
      </w:r>
    </w:p>
    <w:p w14:paraId="2E746219" w14:textId="77777777" w:rsidR="003842AB" w:rsidRDefault="003842AB" w:rsidP="003842AB">
      <w:pPr>
        <w:jc w:val="both"/>
        <w:rPr>
          <w:rFonts w:ascii="Arial" w:hAnsi="Arial" w:cs="Arial"/>
        </w:rPr>
      </w:pPr>
    </w:p>
    <w:p w14:paraId="41E4310C" w14:textId="77777777" w:rsidR="003842AB" w:rsidRDefault="007B27D1" w:rsidP="003842AB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os pasos necesarios para llevar a cabo el experimento son los siguientes:</w:t>
      </w:r>
    </w:p>
    <w:p w14:paraId="6A3A7CA3" w14:textId="6F65D208" w:rsidR="007B27D1" w:rsidRDefault="00EA6398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 w:rsidRPr="00F32AFB">
        <w:rPr>
          <w:rFonts w:ascii="Arial" w:hAnsi="Arial" w:cs="Arial"/>
        </w:rPr>
        <w:t xml:space="preserve">Visite </w:t>
      </w:r>
      <w:r w:rsidR="00F32AFB" w:rsidRPr="00F32AFB">
        <w:rPr>
          <w:rFonts w:ascii="Arial" w:hAnsi="Arial" w:cs="Arial"/>
        </w:rPr>
        <w:t>la</w:t>
      </w:r>
      <w:r w:rsidRPr="00F32AFB">
        <w:rPr>
          <w:rFonts w:ascii="Arial" w:hAnsi="Arial" w:cs="Arial"/>
        </w:rPr>
        <w:t xml:space="preserve"> </w:t>
      </w:r>
      <w:proofErr w:type="spellStart"/>
      <w:r w:rsidRPr="00F32AFB">
        <w:rPr>
          <w:rFonts w:ascii="Arial" w:hAnsi="Arial" w:cs="Arial"/>
        </w:rPr>
        <w:t>url</w:t>
      </w:r>
      <w:proofErr w:type="spellEnd"/>
      <w:r w:rsidR="00F32AFB" w:rsidRPr="00F32AFB">
        <w:rPr>
          <w:rFonts w:ascii="Arial" w:hAnsi="Arial" w:cs="Arial"/>
        </w:rPr>
        <w:t xml:space="preserve"> </w:t>
      </w:r>
      <w:hyperlink r:id="rId12" w:anchor="The-Basic" w:history="1">
        <w:r w:rsidR="00F32AFB" w:rsidRPr="00F32AFB">
          <w:rPr>
            <w:rStyle w:val="Hipervnculo"/>
            <w:rFonts w:ascii="Arial" w:hAnsi="Arial" w:cs="Arial"/>
          </w:rPr>
          <w:t>https://www.foldnfly.com/0.html#The-Basic</w:t>
        </w:r>
      </w:hyperlink>
      <w:r w:rsidR="00F32AFB" w:rsidRPr="00F32AFB">
        <w:rPr>
          <w:rFonts w:ascii="Arial" w:hAnsi="Arial" w:cs="Arial"/>
        </w:rPr>
        <w:t xml:space="preserve"> para </w:t>
      </w:r>
      <w:r w:rsidR="003F79A5">
        <w:rPr>
          <w:rFonts w:ascii="Arial" w:hAnsi="Arial" w:cs="Arial"/>
        </w:rPr>
        <w:t>ver</w:t>
      </w:r>
      <w:r w:rsidR="00F32AFB">
        <w:rPr>
          <w:rFonts w:ascii="Arial" w:hAnsi="Arial" w:cs="Arial"/>
        </w:rPr>
        <w:t xml:space="preserve"> los pasos para crear el avión con el diseño “</w:t>
      </w:r>
      <w:proofErr w:type="spellStart"/>
      <w:r w:rsidR="00F32AFB">
        <w:rPr>
          <w:rFonts w:ascii="Arial" w:hAnsi="Arial" w:cs="Arial"/>
        </w:rPr>
        <w:t>The</w:t>
      </w:r>
      <w:proofErr w:type="spellEnd"/>
      <w:r w:rsidR="00F32AFB">
        <w:rPr>
          <w:rFonts w:ascii="Arial" w:hAnsi="Arial" w:cs="Arial"/>
        </w:rPr>
        <w:t xml:space="preserve"> </w:t>
      </w:r>
      <w:proofErr w:type="spellStart"/>
      <w:r w:rsidR="00F32AFB">
        <w:rPr>
          <w:rFonts w:ascii="Arial" w:hAnsi="Arial" w:cs="Arial"/>
        </w:rPr>
        <w:t>basic</w:t>
      </w:r>
      <w:proofErr w:type="spellEnd"/>
      <w:r w:rsidR="00F32AFB">
        <w:rPr>
          <w:rFonts w:ascii="Arial" w:hAnsi="Arial" w:cs="Arial"/>
        </w:rPr>
        <w:t>”.</w:t>
      </w:r>
    </w:p>
    <w:p w14:paraId="3A4D25EA" w14:textId="5341EA40" w:rsidR="00F32AFB" w:rsidRDefault="00F32AFB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isite la </w:t>
      </w:r>
      <w:proofErr w:type="spellStart"/>
      <w:r>
        <w:rPr>
          <w:rFonts w:ascii="Arial" w:hAnsi="Arial" w:cs="Arial"/>
        </w:rPr>
        <w:t>url</w:t>
      </w:r>
      <w:proofErr w:type="spellEnd"/>
      <w:r>
        <w:rPr>
          <w:rFonts w:ascii="Arial" w:hAnsi="Arial" w:cs="Arial"/>
        </w:rPr>
        <w:t xml:space="preserve"> </w:t>
      </w:r>
      <w:hyperlink r:id="rId13" w:anchor="Hunting-Flight" w:history="1">
        <w:r w:rsidRPr="00F70DA7">
          <w:rPr>
            <w:rStyle w:val="Hipervnculo"/>
            <w:rFonts w:ascii="Arial" w:hAnsi="Arial" w:cs="Arial"/>
          </w:rPr>
          <w:t>https://www.foldnfly.com/6.html#Hunting-Flight</w:t>
        </w:r>
      </w:hyperlink>
      <w:r>
        <w:rPr>
          <w:rFonts w:ascii="Arial" w:hAnsi="Arial" w:cs="Arial"/>
        </w:rPr>
        <w:t xml:space="preserve"> para </w:t>
      </w:r>
      <w:r w:rsidR="003F79A5">
        <w:rPr>
          <w:rFonts w:ascii="Arial" w:hAnsi="Arial" w:cs="Arial"/>
        </w:rPr>
        <w:t>ver</w:t>
      </w:r>
      <w:r>
        <w:rPr>
          <w:rFonts w:ascii="Arial" w:hAnsi="Arial" w:cs="Arial"/>
        </w:rPr>
        <w:t xml:space="preserve"> los pasos para crear el avión con el diseño “</w:t>
      </w:r>
      <w:proofErr w:type="spellStart"/>
      <w:r>
        <w:rPr>
          <w:rFonts w:ascii="Arial" w:hAnsi="Arial" w:cs="Arial"/>
        </w:rPr>
        <w:t>Hunting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flight</w:t>
      </w:r>
      <w:proofErr w:type="spellEnd"/>
      <w:r>
        <w:rPr>
          <w:rFonts w:ascii="Arial" w:hAnsi="Arial" w:cs="Arial"/>
        </w:rPr>
        <w:t>”.</w:t>
      </w:r>
    </w:p>
    <w:p w14:paraId="4776BDE3" w14:textId="330C9787" w:rsidR="00F32AFB" w:rsidRDefault="00F32AFB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seis aviones de prueba para que se familiarice con la construcción. Debe construir aviones con los tres tipos de papel y los dos diseños, así obtendrá los seis aviones de prueba.</w:t>
      </w:r>
    </w:p>
    <w:p w14:paraId="655267C2" w14:textId="1BF35227" w:rsidR="00F32AFB" w:rsidRDefault="00B0317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a el video de cómo construir un lanzador de aviones, el video lo puede encontrar en este enlace </w:t>
      </w:r>
      <w:hyperlink r:id="rId14" w:history="1">
        <w:r w:rsidRPr="00F70DA7">
          <w:rPr>
            <w:rStyle w:val="Hipervnculo"/>
            <w:rFonts w:ascii="Arial" w:hAnsi="Arial" w:cs="Arial"/>
          </w:rPr>
          <w:t>https://youtu.be/SkCAzBsISa0?si=7PHbpt0oRfISENxd</w:t>
        </w:r>
      </w:hyperlink>
      <w:r>
        <w:rPr>
          <w:rFonts w:ascii="Arial" w:hAnsi="Arial" w:cs="Arial"/>
        </w:rPr>
        <w:t xml:space="preserve"> </w:t>
      </w:r>
    </w:p>
    <w:p w14:paraId="52571D75" w14:textId="72CB69E6" w:rsidR="00B0317F" w:rsidRDefault="00B0317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su lanzador de aviones</w:t>
      </w:r>
      <w:r w:rsidR="003F79A5">
        <w:rPr>
          <w:rFonts w:ascii="Arial" w:hAnsi="Arial" w:cs="Arial"/>
        </w:rPr>
        <w:t xml:space="preserve"> para evitar que los lanzamientos queden influenciados por la persona que lanzará los aviones.</w:t>
      </w:r>
    </w:p>
    <w:p w14:paraId="01A1CD84" w14:textId="77777777" w:rsidR="00B0317F" w:rsidRDefault="00B0317F" w:rsidP="00B0317F">
      <w:pPr>
        <w:jc w:val="both"/>
        <w:rPr>
          <w:rFonts w:ascii="Arial" w:hAnsi="Arial" w:cs="Arial"/>
        </w:rPr>
      </w:pPr>
    </w:p>
    <w:p w14:paraId="745BB67D" w14:textId="56706626" w:rsidR="00B0317F" w:rsidRPr="00F32AFB" w:rsidRDefault="003F79A5" w:rsidP="00B0317F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 w14:anchorId="3F6366FE">
          <v:shape id="_x0000_i1027" type="#_x0000_t75" style="width:213.75pt;height:131.25pt;visibility:visible;mso-wrap-style:square">
            <v:imagedata r:id="rId15" o:title=""/>
          </v:shape>
        </w:pict>
      </w:r>
    </w:p>
    <w:p w14:paraId="39566306" w14:textId="414618B4" w:rsidR="0088442E" w:rsidRDefault="003B2B0F" w:rsidP="003F79A5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Los lanzamientos de los aviones se realizarán</w:t>
      </w:r>
      <w:r w:rsidR="003F79A5">
        <w:rPr>
          <w:rFonts w:ascii="Arial" w:hAnsi="Arial" w:cs="Arial"/>
        </w:rPr>
        <w:t xml:space="preserve"> en forma aleatoria para evitar cualquier efecto externo. Para eso usted debe crear una </w:t>
      </w:r>
      <w:r>
        <w:rPr>
          <w:rFonts w:ascii="Arial" w:hAnsi="Arial" w:cs="Arial"/>
        </w:rPr>
        <w:t>permutación de los números 1 al 18 y colocarlos en la cuarta columna de la Tabla 1 que está más adelante.</w:t>
      </w:r>
    </w:p>
    <w:p w14:paraId="26934F49" w14:textId="2E1DBCF3" w:rsidR="003F79A5" w:rsidRPr="003B2B0F" w:rsidRDefault="003B2B0F" w:rsidP="00EA6398">
      <w:pPr>
        <w:numPr>
          <w:ilvl w:val="0"/>
          <w:numId w:val="20"/>
        </w:numPr>
        <w:jc w:val="both"/>
        <w:rPr>
          <w:rFonts w:ascii="Arial" w:hAnsi="Arial" w:cs="Arial"/>
        </w:rPr>
      </w:pPr>
      <w:r w:rsidRPr="003B2B0F">
        <w:rPr>
          <w:rFonts w:ascii="Arial" w:hAnsi="Arial" w:cs="Arial"/>
        </w:rPr>
        <w:lastRenderedPageBreak/>
        <w:t>Siguiendo el orden (1, 2, …, 18) de la Tabla 1, se va lanzar cada avión usando el lanzador y con el cronómetro se va a contabilizar el tiempo de vuelo del avión. Los tiempos deben ser registrados en la última columna de la Tabla 1.</w:t>
      </w:r>
    </w:p>
    <w:p w14:paraId="4AC20981" w14:textId="77777777" w:rsidR="00EA6398" w:rsidRPr="00F32AFB" w:rsidRDefault="00EA6398" w:rsidP="003842AB">
      <w:pPr>
        <w:jc w:val="both"/>
        <w:rPr>
          <w:rFonts w:ascii="Arial" w:hAnsi="Arial" w:cs="Arial"/>
        </w:rPr>
      </w:pPr>
    </w:p>
    <w:p w14:paraId="29CA98B3" w14:textId="77777777" w:rsidR="00645D60" w:rsidRDefault="00645D60" w:rsidP="00645D60">
      <w:pPr>
        <w:jc w:val="both"/>
        <w:rPr>
          <w:rFonts w:ascii="Arial" w:hAnsi="Arial" w:cs="Arial"/>
        </w:rPr>
      </w:pPr>
    </w:p>
    <w:p w14:paraId="2401C5FF" w14:textId="4A1A9273" w:rsidR="00DE29D7" w:rsidRPr="00856954" w:rsidRDefault="00856954" w:rsidP="00856954">
      <w:pPr>
        <w:jc w:val="both"/>
        <w:rPr>
          <w:rFonts w:ascii="Arial" w:hAnsi="Arial" w:cs="Arial"/>
          <w:b/>
        </w:rPr>
      </w:pPr>
      <w:r w:rsidRPr="00856954">
        <w:rPr>
          <w:rFonts w:ascii="Arial" w:hAnsi="Arial" w:cs="Arial"/>
          <w:b/>
        </w:rPr>
        <w:t>Resultados del experimento.</w:t>
      </w:r>
    </w:p>
    <w:p w14:paraId="7315A093" w14:textId="77777777" w:rsidR="00C1497E" w:rsidRDefault="00C1497E" w:rsidP="005A3E73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3"/>
        <w:gridCol w:w="1991"/>
        <w:gridCol w:w="1671"/>
        <w:gridCol w:w="1017"/>
        <w:gridCol w:w="884"/>
        <w:gridCol w:w="1604"/>
      </w:tblGrid>
      <w:tr w:rsidR="003B2B0F" w:rsidRPr="00020C2C" w14:paraId="32A86121" w14:textId="77777777" w:rsidTr="00237709">
        <w:trPr>
          <w:jc w:val="center"/>
        </w:trPr>
        <w:tc>
          <w:tcPr>
            <w:tcW w:w="0" w:type="auto"/>
            <w:shd w:val="clear" w:color="auto" w:fill="F3F3F3"/>
            <w:vAlign w:val="center"/>
          </w:tcPr>
          <w:p w14:paraId="1FBE188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proofErr w:type="spellStart"/>
            <w:r w:rsidRPr="00020C2C">
              <w:rPr>
                <w:rFonts w:ascii="Arial" w:hAnsi="Arial" w:cs="Arial"/>
              </w:rPr>
              <w:t>Obs</w:t>
            </w:r>
            <w:proofErr w:type="spellEnd"/>
            <w:r w:rsidRPr="00020C2C">
              <w:rPr>
                <w:rFonts w:ascii="Arial" w:hAnsi="Arial" w:cs="Arial"/>
              </w:rPr>
              <w:t>.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C943DC5" w14:textId="70587703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seño del avión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6544DB10" w14:textId="5A722B50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3C0B04B" w14:textId="7DFA79D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plica</w:t>
            </w:r>
          </w:p>
        </w:tc>
        <w:tc>
          <w:tcPr>
            <w:tcW w:w="0" w:type="auto"/>
            <w:shd w:val="clear" w:color="auto" w:fill="F3F3F3"/>
            <w:vAlign w:val="center"/>
          </w:tcPr>
          <w:p w14:paraId="27B1887B" w14:textId="3F43F60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den</w:t>
            </w:r>
          </w:p>
        </w:tc>
        <w:tc>
          <w:tcPr>
            <w:tcW w:w="1604" w:type="dxa"/>
            <w:shd w:val="clear" w:color="auto" w:fill="F3F3F3"/>
            <w:vAlign w:val="center"/>
          </w:tcPr>
          <w:p w14:paraId="7C99C1C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Tiempo</w:t>
            </w:r>
          </w:p>
          <w:p w14:paraId="4A9B7D26" w14:textId="31ABD79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(</w:t>
            </w:r>
            <w:proofErr w:type="spellStart"/>
            <w:r w:rsidRPr="00020C2C">
              <w:rPr>
                <w:rFonts w:ascii="Arial" w:hAnsi="Arial" w:cs="Arial"/>
              </w:rPr>
              <w:t>seg</w:t>
            </w:r>
            <w:proofErr w:type="spellEnd"/>
            <w:r w:rsidRPr="00020C2C">
              <w:rPr>
                <w:rFonts w:ascii="Arial" w:hAnsi="Arial" w:cs="Arial"/>
              </w:rPr>
              <w:t>)</w:t>
            </w:r>
          </w:p>
        </w:tc>
      </w:tr>
      <w:tr w:rsidR="003B2B0F" w:rsidRPr="00020C2C" w14:paraId="4EE36271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00A2F70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</w:tcPr>
          <w:p w14:paraId="33C66078" w14:textId="72268D4B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73E20AA5" w14:textId="68F48E1A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6EA5D79" w14:textId="6174FAF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108D59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E0B82FB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4013F2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04446A0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</w:tcPr>
          <w:p w14:paraId="42D868C8" w14:textId="5571CA49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617334E6" w14:textId="08FC66D2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FA3AA37" w14:textId="5FCD80D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4C5D18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44030D5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034FED7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1EE1D1C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</w:tcPr>
          <w:p w14:paraId="2FFB8FBF" w14:textId="495435A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60EA75AD" w14:textId="6F5F9EF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83AB39C" w14:textId="69D4BC8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F09577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46D4A6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2B52D32B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4C2142B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</w:tcPr>
          <w:p w14:paraId="35588B16" w14:textId="7C036BA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38F1F040" w14:textId="66E61C0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30A3530" w14:textId="21507922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9A734D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EA259F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05024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37BE905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5</w:t>
            </w:r>
          </w:p>
        </w:tc>
        <w:tc>
          <w:tcPr>
            <w:tcW w:w="0" w:type="auto"/>
          </w:tcPr>
          <w:p w14:paraId="48A9F3B6" w14:textId="2C27764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2BF49797" w14:textId="11C7C83D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A73AD5" w14:textId="2743BFC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88EB4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1CB7AE5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0DF22184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32365EC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</w:tcPr>
          <w:p w14:paraId="3EEDE56B" w14:textId="638F76E3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75C437D9" w14:textId="67F93514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ADEB61B" w14:textId="6D21187F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CFD246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1669F07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74B79950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1CFC83B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</w:tcPr>
          <w:p w14:paraId="2564EF46" w14:textId="11F4210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189B0F78" w14:textId="0FF3251F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E56F21B" w14:textId="29B5ACD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892C6B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1DED45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AC680F0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4281781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8</w:t>
            </w:r>
          </w:p>
        </w:tc>
        <w:tc>
          <w:tcPr>
            <w:tcW w:w="0" w:type="auto"/>
          </w:tcPr>
          <w:p w14:paraId="15FE667D" w14:textId="761458B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CE2FF1">
              <w:rPr>
                <w:rFonts w:ascii="Arial" w:hAnsi="Arial" w:cs="Arial"/>
              </w:rPr>
              <w:t>“</w:t>
            </w:r>
            <w:proofErr w:type="spellStart"/>
            <w:r w:rsidRPr="00CE2FF1">
              <w:rPr>
                <w:rFonts w:ascii="Arial" w:hAnsi="Arial" w:cs="Arial"/>
              </w:rPr>
              <w:t>The</w:t>
            </w:r>
            <w:proofErr w:type="spellEnd"/>
            <w:r w:rsidRPr="00CE2FF1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0" w:type="auto"/>
          </w:tcPr>
          <w:p w14:paraId="044DCCAF" w14:textId="28F56FDB" w:rsidR="003B2B0F" w:rsidRPr="00707477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E9D9A8" w14:textId="39B53CFA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54FFC2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889B417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155F2026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C4D6DC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9</w:t>
            </w:r>
          </w:p>
        </w:tc>
        <w:tc>
          <w:tcPr>
            <w:tcW w:w="0" w:type="auto"/>
          </w:tcPr>
          <w:p w14:paraId="53863945" w14:textId="326B0CF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432EF39D" w14:textId="6AD0F7CD" w:rsidR="003B2B0F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7A19A1" w14:textId="78F1207A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360C4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0881007E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5E64C07B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D611E9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0</w:t>
            </w:r>
          </w:p>
        </w:tc>
        <w:tc>
          <w:tcPr>
            <w:tcW w:w="0" w:type="auto"/>
          </w:tcPr>
          <w:p w14:paraId="1773041C" w14:textId="6C064EA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10E3D0D7" w14:textId="65FAB182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E0011E" w14:textId="5577EA7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97A97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2A4C7A8B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70236A2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A39245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1</w:t>
            </w:r>
          </w:p>
        </w:tc>
        <w:tc>
          <w:tcPr>
            <w:tcW w:w="0" w:type="auto"/>
          </w:tcPr>
          <w:p w14:paraId="4520DD98" w14:textId="44860A2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481E1C4D" w14:textId="5D78B8C4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D333E5F" w14:textId="746AEB1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ECA18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DFD517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76CEA53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5AF6D4DE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2</w:t>
            </w:r>
          </w:p>
        </w:tc>
        <w:tc>
          <w:tcPr>
            <w:tcW w:w="0" w:type="auto"/>
          </w:tcPr>
          <w:p w14:paraId="2BA3ECBB" w14:textId="46FBD988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14BE1C0" w14:textId="7B5530A9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A5137B1" w14:textId="44C8AD1D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D2627C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2A18F91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2770C3F6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0A66229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3</w:t>
            </w:r>
          </w:p>
        </w:tc>
        <w:tc>
          <w:tcPr>
            <w:tcW w:w="0" w:type="auto"/>
          </w:tcPr>
          <w:p w14:paraId="62C97DBE" w14:textId="78BD1CF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F4DA15F" w14:textId="0E38AE19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A10BDE6" w14:textId="61A60561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51F5E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6534E1F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FBB6A2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C1A8BE3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4</w:t>
            </w:r>
          </w:p>
        </w:tc>
        <w:tc>
          <w:tcPr>
            <w:tcW w:w="0" w:type="auto"/>
          </w:tcPr>
          <w:p w14:paraId="347EE96B" w14:textId="2BBD16B2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3E0B1E17" w14:textId="2F7B9B5F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753CF0" w14:textId="39293DE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9AF82E0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D3CB45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66CECEE9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A9A422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5</w:t>
            </w:r>
          </w:p>
        </w:tc>
        <w:tc>
          <w:tcPr>
            <w:tcW w:w="0" w:type="auto"/>
          </w:tcPr>
          <w:p w14:paraId="7C1342DC" w14:textId="2D11E8B5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2728D0DC" w14:textId="34045E62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AE81805" w14:textId="7E3843F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EE79D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3BC4267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09DCE09F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26E4BAA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6</w:t>
            </w:r>
          </w:p>
        </w:tc>
        <w:tc>
          <w:tcPr>
            <w:tcW w:w="0" w:type="auto"/>
          </w:tcPr>
          <w:p w14:paraId="2C4B5FF2" w14:textId="1727C1BC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351827C" w14:textId="26A5AB65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D8813D" w14:textId="4F956441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FE2D75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C6B8702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436CA9CE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79A1E596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7</w:t>
            </w:r>
          </w:p>
        </w:tc>
        <w:tc>
          <w:tcPr>
            <w:tcW w:w="0" w:type="auto"/>
          </w:tcPr>
          <w:p w14:paraId="1135D998" w14:textId="13240ED6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35BE9FF3" w14:textId="3CAD1AB5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2F1A3AD" w14:textId="3133EA8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210B2D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5DB68354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  <w:tr w:rsidR="003B2B0F" w:rsidRPr="00020C2C" w14:paraId="1E687AA4" w14:textId="77777777" w:rsidTr="00655AD3">
        <w:trPr>
          <w:jc w:val="center"/>
        </w:trPr>
        <w:tc>
          <w:tcPr>
            <w:tcW w:w="0" w:type="auto"/>
            <w:shd w:val="clear" w:color="auto" w:fill="auto"/>
          </w:tcPr>
          <w:p w14:paraId="3ABB1C1A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18</w:t>
            </w:r>
          </w:p>
        </w:tc>
        <w:tc>
          <w:tcPr>
            <w:tcW w:w="0" w:type="auto"/>
          </w:tcPr>
          <w:p w14:paraId="671ECBC6" w14:textId="35D19550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 w:rsidRPr="0091101E">
              <w:rPr>
                <w:rFonts w:ascii="Arial" w:hAnsi="Arial" w:cs="Arial"/>
              </w:rPr>
              <w:t>“</w:t>
            </w:r>
            <w:proofErr w:type="spellStart"/>
            <w:r w:rsidRPr="0091101E">
              <w:rPr>
                <w:rFonts w:ascii="Arial" w:hAnsi="Arial" w:cs="Arial"/>
              </w:rPr>
              <w:t>Hunting</w:t>
            </w:r>
            <w:proofErr w:type="spellEnd"/>
            <w:r w:rsidRPr="0091101E">
              <w:rPr>
                <w:rFonts w:ascii="Arial" w:hAnsi="Arial" w:cs="Arial"/>
              </w:rPr>
              <w:t xml:space="preserve"> </w:t>
            </w:r>
            <w:proofErr w:type="spellStart"/>
            <w:r w:rsidRPr="0091101E">
              <w:rPr>
                <w:rFonts w:ascii="Arial" w:hAnsi="Arial" w:cs="Arial"/>
              </w:rPr>
              <w:t>flight</w:t>
            </w:r>
            <w:proofErr w:type="spellEnd"/>
            <w:r w:rsidRPr="0091101E">
              <w:rPr>
                <w:rFonts w:ascii="Arial" w:hAnsi="Arial" w:cs="Arial"/>
              </w:rPr>
              <w:t>”</w:t>
            </w:r>
          </w:p>
        </w:tc>
        <w:tc>
          <w:tcPr>
            <w:tcW w:w="0" w:type="auto"/>
          </w:tcPr>
          <w:p w14:paraId="58317D32" w14:textId="57E66380" w:rsidR="003B2B0F" w:rsidRPr="003828CB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hara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31EA3C" w14:textId="2FBA145E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F3E301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604" w:type="dxa"/>
            <w:shd w:val="clear" w:color="auto" w:fill="auto"/>
            <w:vAlign w:val="center"/>
          </w:tcPr>
          <w:p w14:paraId="775863B8" w14:textId="77777777" w:rsidR="003B2B0F" w:rsidRPr="00020C2C" w:rsidRDefault="003B2B0F" w:rsidP="003B2B0F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3D588971" w14:textId="77777777" w:rsidR="003842AB" w:rsidRDefault="00645D60" w:rsidP="00645D6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Tabla 1. Datos del experimento</w:t>
      </w:r>
    </w:p>
    <w:p w14:paraId="089D946A" w14:textId="72E6248B" w:rsidR="00D11A43" w:rsidRDefault="00D11A43" w:rsidP="003842AB">
      <w:pPr>
        <w:jc w:val="both"/>
        <w:rPr>
          <w:rFonts w:ascii="Arial" w:hAnsi="Arial" w:cs="Arial"/>
        </w:rPr>
      </w:pPr>
    </w:p>
    <w:p w14:paraId="0AB13789" w14:textId="4BAC405C" w:rsidR="00565097" w:rsidRDefault="00565097" w:rsidP="003842AB">
      <w:pPr>
        <w:jc w:val="both"/>
        <w:rPr>
          <w:rFonts w:ascii="Arial" w:hAnsi="Arial" w:cs="Arial"/>
        </w:rPr>
      </w:pPr>
    </w:p>
    <w:p w14:paraId="2A2DEF1A" w14:textId="0146A7FE" w:rsidR="00565097" w:rsidRDefault="00565097" w:rsidP="003842AB">
      <w:pPr>
        <w:jc w:val="both"/>
        <w:rPr>
          <w:rFonts w:ascii="Arial" w:hAnsi="Arial" w:cs="Arial"/>
        </w:rPr>
      </w:pPr>
    </w:p>
    <w:p w14:paraId="0EA76503" w14:textId="77777777" w:rsidR="003B2B0F" w:rsidRDefault="003B2B0F" w:rsidP="003842AB">
      <w:pPr>
        <w:jc w:val="both"/>
        <w:rPr>
          <w:rFonts w:ascii="Arial" w:hAnsi="Arial" w:cs="Arial"/>
        </w:rPr>
      </w:pPr>
    </w:p>
    <w:p w14:paraId="36544561" w14:textId="77777777" w:rsidR="009B694E" w:rsidRDefault="009B694E" w:rsidP="009B694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álisis estadístico de los resultados.</w:t>
      </w:r>
    </w:p>
    <w:p w14:paraId="59F662B1" w14:textId="77777777" w:rsidR="00171368" w:rsidRPr="00FA792D" w:rsidRDefault="00171368" w:rsidP="009B694E">
      <w:pPr>
        <w:jc w:val="both"/>
        <w:rPr>
          <w:rFonts w:ascii="Arial" w:hAnsi="Arial" w:cs="Arial"/>
        </w:rPr>
      </w:pPr>
    </w:p>
    <w:p w14:paraId="5C3512F1" w14:textId="77777777" w:rsidR="00FA792D" w:rsidRDefault="00FA792D" w:rsidP="009B694E">
      <w:pPr>
        <w:jc w:val="both"/>
        <w:rPr>
          <w:rFonts w:ascii="Arial" w:hAnsi="Arial" w:cs="Arial"/>
        </w:rPr>
      </w:pPr>
      <w:r w:rsidRPr="00FA792D">
        <w:rPr>
          <w:rFonts w:ascii="Arial" w:hAnsi="Arial" w:cs="Arial"/>
        </w:rPr>
        <w:t>Com</w:t>
      </w:r>
      <w:r>
        <w:rPr>
          <w:rFonts w:ascii="Arial" w:hAnsi="Arial" w:cs="Arial"/>
        </w:rPr>
        <w:t>plete la siguiente tabla de estadísticos para la variable tiempo.</w:t>
      </w:r>
    </w:p>
    <w:p w14:paraId="7B247DF1" w14:textId="77777777" w:rsidR="00FA792D" w:rsidRDefault="00FA792D" w:rsidP="009B694E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71"/>
        <w:gridCol w:w="1777"/>
        <w:gridCol w:w="1474"/>
        <w:gridCol w:w="1474"/>
        <w:gridCol w:w="1474"/>
        <w:gridCol w:w="1474"/>
      </w:tblGrid>
      <w:tr w:rsidR="00721D34" w:rsidRPr="00020C2C" w14:paraId="5EEEF02D" w14:textId="77777777" w:rsidTr="00721D34">
        <w:trPr>
          <w:trHeight w:val="227"/>
          <w:jc w:val="center"/>
        </w:trPr>
        <w:tc>
          <w:tcPr>
            <w:tcW w:w="1671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14:paraId="420070F3" w14:textId="2E2189FB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1777" w:type="dxa"/>
            <w:shd w:val="clear" w:color="auto" w:fill="F3F3F3"/>
            <w:vAlign w:val="center"/>
          </w:tcPr>
          <w:p w14:paraId="703B819F" w14:textId="3EAB3495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seño</w: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25F9F16C" w14:textId="13C463F6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ínimo</w:t>
            </w:r>
          </w:p>
          <w:p w14:paraId="00AF793B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16"/>
              </w:rPr>
              <w:object w:dxaOrig="340" w:dyaOrig="400" w14:anchorId="34516723">
                <v:shape id="_x0000_i1032" type="#_x0000_t75" style="width:17.25pt;height:20.25pt" o:ole="">
                  <v:imagedata r:id="rId16" o:title=""/>
                </v:shape>
                <o:OLEObject Type="Embed" ProgID="Equation.DSMT4" ShapeID="_x0000_i1032" DrawAspect="Content" ObjectID="_1790659903" r:id="rId17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66CA7A5D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edia</w:t>
            </w:r>
          </w:p>
          <w:p w14:paraId="00C528E4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6"/>
              </w:rPr>
              <w:object w:dxaOrig="220" w:dyaOrig="260" w14:anchorId="31EE6ECD">
                <v:shape id="_x0000_i1033" type="#_x0000_t75" style="width:11.25pt;height:12.75pt" o:ole="">
                  <v:imagedata r:id="rId18" o:title=""/>
                </v:shape>
                <o:OLEObject Type="Embed" ProgID="Equation.DSMT4" ShapeID="_x0000_i1033" DrawAspect="Content" ObjectID="_1790659904" r:id="rId19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26BE6F5F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Máximo</w:t>
            </w:r>
          </w:p>
          <w:p w14:paraId="72C3605C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16"/>
              </w:rPr>
              <w:object w:dxaOrig="380" w:dyaOrig="400" w14:anchorId="231D7415">
                <v:shape id="_x0000_i1034" type="#_x0000_t75" style="width:18.75pt;height:20.25pt" o:ole="">
                  <v:imagedata r:id="rId20" o:title=""/>
                </v:shape>
                <o:OLEObject Type="Embed" ProgID="Equation.DSMT4" ShapeID="_x0000_i1034" DrawAspect="Content" ObjectID="_1790659905" r:id="rId21"/>
              </w:object>
            </w:r>
          </w:p>
        </w:tc>
        <w:tc>
          <w:tcPr>
            <w:tcW w:w="1474" w:type="dxa"/>
            <w:shd w:val="clear" w:color="auto" w:fill="F3F3F3"/>
            <w:vAlign w:val="center"/>
          </w:tcPr>
          <w:p w14:paraId="4C548E63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</w:rPr>
              <w:t>Desviación</w:t>
            </w:r>
          </w:p>
          <w:p w14:paraId="62E74FD8" w14:textId="77777777" w:rsidR="00721D34" w:rsidRPr="00020C2C" w:rsidRDefault="00721D34" w:rsidP="00721D34">
            <w:pPr>
              <w:jc w:val="center"/>
              <w:rPr>
                <w:rFonts w:ascii="Arial" w:hAnsi="Arial" w:cs="Arial"/>
              </w:rPr>
            </w:pPr>
            <w:r w:rsidRPr="00020C2C">
              <w:rPr>
                <w:rFonts w:ascii="Arial" w:hAnsi="Arial" w:cs="Arial"/>
                <w:position w:val="-6"/>
              </w:rPr>
              <w:object w:dxaOrig="240" w:dyaOrig="220" w14:anchorId="3BFB19A7">
                <v:shape id="_x0000_i1035" type="#_x0000_t75" style="width:12pt;height:11.25pt" o:ole="">
                  <v:imagedata r:id="rId22" o:title=""/>
                </v:shape>
                <o:OLEObject Type="Embed" ProgID="Equation.DSMT4" ShapeID="_x0000_i1035" DrawAspect="Content" ObjectID="_1790659906" r:id="rId23"/>
              </w:object>
            </w:r>
          </w:p>
        </w:tc>
      </w:tr>
      <w:tr w:rsidR="00721D34" w:rsidRPr="00020C2C" w14:paraId="04A7FD01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0F80DEF8" w14:textId="584C376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1777" w:type="dxa"/>
          </w:tcPr>
          <w:p w14:paraId="3930589E" w14:textId="0D6CB08F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The</w:t>
            </w:r>
            <w:proofErr w:type="spellEnd"/>
            <w:r w:rsidRPr="0088442E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5DF683CB" w14:textId="35E8A5E0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552AE952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6A45E22D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1602CE10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57ECE2BD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3BA1C3E3" w14:textId="5924AA4A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uaderno</w:t>
            </w:r>
          </w:p>
        </w:tc>
        <w:tc>
          <w:tcPr>
            <w:tcW w:w="1777" w:type="dxa"/>
          </w:tcPr>
          <w:p w14:paraId="23B6B44F" w14:textId="68E11B12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Hunting</w:t>
            </w:r>
            <w:proofErr w:type="spellEnd"/>
            <w:r w:rsidRPr="0088442E">
              <w:rPr>
                <w:rFonts w:ascii="Arial" w:hAnsi="Arial" w:cs="Arial"/>
              </w:rPr>
              <w:t xml:space="preserve"> </w:t>
            </w:r>
            <w:proofErr w:type="spellStart"/>
            <w:r w:rsidRPr="0088442E">
              <w:rPr>
                <w:rFonts w:ascii="Arial" w:hAnsi="Arial" w:cs="Arial"/>
              </w:rPr>
              <w:t>flight</w:t>
            </w:r>
            <w:proofErr w:type="spellEnd"/>
            <w:r w:rsidRPr="0088442E">
              <w:rPr>
                <w:rFonts w:ascii="Arial" w:hAnsi="Arial" w:cs="Arial"/>
              </w:rPr>
              <w:t>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47E4C1F7" w14:textId="0EC481DD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2DF20D27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9EF64A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2FF4A86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3F61E56A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798AFB71" w14:textId="5C16C6B4" w:rsidR="00721D34" w:rsidRPr="00E4762A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1777" w:type="dxa"/>
          </w:tcPr>
          <w:p w14:paraId="522156E3" w14:textId="1DBE291B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The</w:t>
            </w:r>
            <w:proofErr w:type="spellEnd"/>
            <w:r w:rsidRPr="0088442E">
              <w:rPr>
                <w:rFonts w:ascii="Arial" w:hAnsi="Arial" w:cs="Arial"/>
              </w:rPr>
              <w:t xml:space="preserve"> estable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63DD05F9" w14:textId="332FF6F1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13B1F43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442B2634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46658310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  <w:tr w:rsidR="00721D34" w:rsidRPr="00020C2C" w14:paraId="2C8EF5A3" w14:textId="77777777" w:rsidTr="00721D34">
        <w:trPr>
          <w:trHeight w:val="227"/>
          <w:jc w:val="center"/>
        </w:trPr>
        <w:tc>
          <w:tcPr>
            <w:tcW w:w="1671" w:type="dxa"/>
            <w:shd w:val="clear" w:color="auto" w:fill="F3F3F3"/>
            <w:vAlign w:val="center"/>
          </w:tcPr>
          <w:p w14:paraId="0E5F8A41" w14:textId="7B0BD0F0" w:rsidR="00721D34" w:rsidRPr="00E4762A" w:rsidRDefault="00721D34" w:rsidP="00020C2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ond</w:t>
            </w:r>
          </w:p>
        </w:tc>
        <w:tc>
          <w:tcPr>
            <w:tcW w:w="1777" w:type="dxa"/>
          </w:tcPr>
          <w:p w14:paraId="3527B234" w14:textId="6DE0024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  <w:r w:rsidRPr="0088442E">
              <w:rPr>
                <w:rFonts w:ascii="Arial" w:hAnsi="Arial" w:cs="Arial"/>
              </w:rPr>
              <w:t>“</w:t>
            </w:r>
            <w:proofErr w:type="spellStart"/>
            <w:r w:rsidRPr="0088442E">
              <w:rPr>
                <w:rFonts w:ascii="Arial" w:hAnsi="Arial" w:cs="Arial"/>
              </w:rPr>
              <w:t>Hunting</w:t>
            </w:r>
            <w:proofErr w:type="spellEnd"/>
            <w:r w:rsidRPr="0088442E">
              <w:rPr>
                <w:rFonts w:ascii="Arial" w:hAnsi="Arial" w:cs="Arial"/>
              </w:rPr>
              <w:t xml:space="preserve"> </w:t>
            </w:r>
            <w:proofErr w:type="spellStart"/>
            <w:r w:rsidRPr="0088442E">
              <w:rPr>
                <w:rFonts w:ascii="Arial" w:hAnsi="Arial" w:cs="Arial"/>
              </w:rPr>
              <w:t>flight</w:t>
            </w:r>
            <w:proofErr w:type="spellEnd"/>
            <w:r w:rsidRPr="0088442E">
              <w:rPr>
                <w:rFonts w:ascii="Arial" w:hAnsi="Arial" w:cs="Arial"/>
              </w:rPr>
              <w:t>”</w:t>
            </w:r>
          </w:p>
        </w:tc>
        <w:tc>
          <w:tcPr>
            <w:tcW w:w="1474" w:type="dxa"/>
            <w:shd w:val="clear" w:color="auto" w:fill="auto"/>
            <w:vAlign w:val="center"/>
          </w:tcPr>
          <w:p w14:paraId="02479C9C" w14:textId="640F2C69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104FBA9B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5DB68D0C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74" w:type="dxa"/>
            <w:shd w:val="clear" w:color="auto" w:fill="auto"/>
            <w:vAlign w:val="center"/>
          </w:tcPr>
          <w:p w14:paraId="3F4DF3CE" w14:textId="77777777" w:rsidR="00721D34" w:rsidRPr="00020C2C" w:rsidRDefault="00721D34" w:rsidP="00020C2C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35C34168" w14:textId="77777777" w:rsidR="00CC72D0" w:rsidRDefault="00CC72D0" w:rsidP="00CC72D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Tabla 2. Estadísticos</w:t>
      </w:r>
      <w:r w:rsidR="002B6A89">
        <w:rPr>
          <w:rFonts w:ascii="Arial" w:hAnsi="Arial" w:cs="Arial"/>
        </w:rPr>
        <w:t xml:space="preserve"> de resumen para el tiempo</w:t>
      </w:r>
    </w:p>
    <w:p w14:paraId="1EB0F6F8" w14:textId="4459E59E" w:rsidR="00FA792D" w:rsidRDefault="00FA792D" w:rsidP="009B694E">
      <w:pPr>
        <w:jc w:val="both"/>
        <w:rPr>
          <w:rFonts w:ascii="Arial" w:hAnsi="Arial" w:cs="Arial"/>
        </w:rPr>
      </w:pPr>
    </w:p>
    <w:p w14:paraId="47CACA25" w14:textId="49B9CEEC" w:rsidR="003B2B0F" w:rsidRDefault="003B2B0F" w:rsidP="009B694E">
      <w:pPr>
        <w:jc w:val="both"/>
        <w:rPr>
          <w:rFonts w:ascii="Arial" w:hAnsi="Arial" w:cs="Arial"/>
        </w:rPr>
      </w:pPr>
    </w:p>
    <w:p w14:paraId="784419A2" w14:textId="67985D40" w:rsidR="003B2B0F" w:rsidRDefault="003B2B0F" w:rsidP="009B694E">
      <w:pPr>
        <w:jc w:val="both"/>
        <w:rPr>
          <w:rFonts w:ascii="Arial" w:hAnsi="Arial" w:cs="Arial"/>
        </w:rPr>
      </w:pPr>
    </w:p>
    <w:p w14:paraId="5B3E54C3" w14:textId="77777777" w:rsidR="003B2B0F" w:rsidRPr="00FA792D" w:rsidRDefault="003B2B0F" w:rsidP="009B694E">
      <w:pPr>
        <w:jc w:val="both"/>
        <w:rPr>
          <w:rFonts w:ascii="Arial" w:hAnsi="Arial" w:cs="Arial"/>
        </w:rPr>
      </w:pPr>
    </w:p>
    <w:p w14:paraId="05FF46D0" w14:textId="4B55FE90" w:rsidR="00171368" w:rsidRDefault="00171368" w:rsidP="00171368">
      <w:pPr>
        <w:numPr>
          <w:ilvl w:val="0"/>
          <w:numId w:val="7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Defina l</w:t>
      </w:r>
      <w:r w:rsidR="00534AB7">
        <w:rPr>
          <w:rFonts w:ascii="Arial" w:hAnsi="Arial" w:cs="Arial"/>
        </w:rPr>
        <w:t>os tres conjuntos de</w:t>
      </w:r>
      <w:r>
        <w:rPr>
          <w:rFonts w:ascii="Arial" w:hAnsi="Arial" w:cs="Arial"/>
        </w:rPr>
        <w:t xml:space="preserve"> hipótesis</w:t>
      </w:r>
      <w:r w:rsidR="005571E9">
        <w:rPr>
          <w:rFonts w:ascii="Arial" w:hAnsi="Arial" w:cs="Arial"/>
        </w:rPr>
        <w:t xml:space="preserve"> apropiad</w:t>
      </w:r>
      <w:r w:rsidR="00534AB7">
        <w:rPr>
          <w:rFonts w:ascii="Arial" w:hAnsi="Arial" w:cs="Arial"/>
        </w:rPr>
        <w:t>o</w:t>
      </w:r>
      <w:r w:rsidR="005571E9">
        <w:rPr>
          <w:rFonts w:ascii="Arial" w:hAnsi="Arial" w:cs="Arial"/>
        </w:rPr>
        <w:t>s para el experimento en</w:t>
      </w:r>
      <w:r w:rsidR="00B930AA">
        <w:rPr>
          <w:rFonts w:ascii="Arial" w:hAnsi="Arial" w:cs="Arial"/>
        </w:rPr>
        <w:t xml:space="preserve"> un</w:t>
      </w:r>
      <w:r w:rsidR="005571E9">
        <w:rPr>
          <w:rFonts w:ascii="Arial" w:hAnsi="Arial" w:cs="Arial"/>
        </w:rPr>
        <w:t xml:space="preserve"> lenguaje </w:t>
      </w:r>
      <w:r w:rsidR="00B930AA">
        <w:rPr>
          <w:rFonts w:ascii="Arial" w:hAnsi="Arial" w:cs="Arial"/>
        </w:rPr>
        <w:t>simple (no simbólico)</w:t>
      </w:r>
      <w:r w:rsidR="005571E9">
        <w:rPr>
          <w:rFonts w:ascii="Arial" w:hAnsi="Arial" w:cs="Arial"/>
        </w:rPr>
        <w:t>.</w:t>
      </w:r>
      <w:r w:rsidR="00534AB7">
        <w:rPr>
          <w:rFonts w:ascii="Arial" w:hAnsi="Arial" w:cs="Arial"/>
        </w:rPr>
        <w:t xml:space="preserve"> </w:t>
      </w:r>
    </w:p>
    <w:p w14:paraId="2D4C4E50" w14:textId="77777777" w:rsidR="00171368" w:rsidRDefault="00171368" w:rsidP="00171368">
      <w:pPr>
        <w:jc w:val="both"/>
        <w:rPr>
          <w:rFonts w:ascii="Arial" w:hAnsi="Arial" w:cs="Arial"/>
        </w:rPr>
      </w:pPr>
    </w:p>
    <w:p w14:paraId="6365281B" w14:textId="0E56A71E" w:rsidR="00171368" w:rsidRPr="00534AB7" w:rsidRDefault="00171368" w:rsidP="00171368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>:</w:t>
      </w:r>
      <w:r w:rsidR="00534AB7" w:rsidRPr="00534AB7">
        <w:rPr>
          <w:rFonts w:ascii="Arial" w:hAnsi="Arial" w:cs="Arial"/>
          <w:b/>
          <w:lang w:val="es-CO"/>
        </w:rPr>
        <w:t xml:space="preserve"> </w:t>
      </w:r>
      <w:r w:rsidR="00534AB7" w:rsidRPr="00534AB7">
        <w:rPr>
          <w:rFonts w:ascii="Arial" w:hAnsi="Arial" w:cs="Arial"/>
          <w:lang w:val="es-CO"/>
        </w:rPr>
        <w:t>no existe interacción en</w:t>
      </w:r>
      <w:r w:rsidR="00534AB7">
        <w:rPr>
          <w:rFonts w:ascii="Arial" w:hAnsi="Arial" w:cs="Arial"/>
          <w:lang w:val="es-CO"/>
        </w:rPr>
        <w:t>tre el tipo de avión y el tipo de papel.</w:t>
      </w:r>
    </w:p>
    <w:p w14:paraId="0429E03F" w14:textId="26D33CCD" w:rsidR="00171368" w:rsidRPr="00534AB7" w:rsidRDefault="00171368" w:rsidP="00171368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 w:rsidR="00534AB7">
        <w:rPr>
          <w:rFonts w:ascii="Arial" w:hAnsi="Arial" w:cs="Arial"/>
          <w:b/>
          <w:lang w:val="pt-BR"/>
        </w:rPr>
        <w:t xml:space="preserve"> </w:t>
      </w:r>
      <w:r w:rsidR="00534AB7">
        <w:rPr>
          <w:rFonts w:ascii="Arial" w:hAnsi="Arial" w:cs="Arial"/>
          <w:lang w:val="pt-BR"/>
        </w:rPr>
        <w:t>si existe ...</w:t>
      </w:r>
    </w:p>
    <w:p w14:paraId="558C8722" w14:textId="6FE8E447" w:rsidR="00171368" w:rsidRDefault="00171368" w:rsidP="009B694E">
      <w:pPr>
        <w:jc w:val="both"/>
        <w:rPr>
          <w:rFonts w:ascii="Arial" w:hAnsi="Arial" w:cs="Arial"/>
          <w:lang w:val="pt-BR"/>
        </w:rPr>
      </w:pPr>
    </w:p>
    <w:p w14:paraId="02B11EC4" w14:textId="5964A2FA" w:rsidR="00534AB7" w:rsidRPr="00534AB7" w:rsidRDefault="00534AB7" w:rsidP="00534AB7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 xml:space="preserve">: </w:t>
      </w:r>
      <w:r>
        <w:rPr>
          <w:rFonts w:ascii="Arial" w:hAnsi="Arial" w:cs="Arial"/>
          <w:lang w:val="es-CO"/>
        </w:rPr>
        <w:t>el tipo de avión no tiene influencia en …</w:t>
      </w:r>
    </w:p>
    <w:p w14:paraId="5FF5F5C1" w14:textId="797D2EC9" w:rsidR="00534AB7" w:rsidRPr="00534AB7" w:rsidRDefault="00534AB7" w:rsidP="00534AB7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>
        <w:rPr>
          <w:rFonts w:ascii="Arial" w:hAnsi="Arial" w:cs="Arial"/>
          <w:b/>
          <w:lang w:val="pt-BR"/>
        </w:rPr>
        <w:t xml:space="preserve"> </w:t>
      </w:r>
    </w:p>
    <w:p w14:paraId="548A6F9A" w14:textId="79E1E1ED" w:rsid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027F4777" w14:textId="65C5A2F9" w:rsidR="00534AB7" w:rsidRPr="00534AB7" w:rsidRDefault="00534AB7" w:rsidP="00534AB7">
      <w:pPr>
        <w:ind w:left="708"/>
        <w:jc w:val="both"/>
        <w:rPr>
          <w:rFonts w:ascii="Arial" w:hAnsi="Arial" w:cs="Arial"/>
          <w:lang w:val="es-CO"/>
        </w:rPr>
      </w:pPr>
      <w:r w:rsidRPr="00534AB7">
        <w:rPr>
          <w:rFonts w:ascii="Arial" w:hAnsi="Arial" w:cs="Arial"/>
          <w:b/>
          <w:lang w:val="es-CO"/>
        </w:rPr>
        <w:t>H</w:t>
      </w:r>
      <w:r w:rsidRPr="00534AB7">
        <w:rPr>
          <w:rFonts w:ascii="Arial" w:hAnsi="Arial" w:cs="Arial"/>
          <w:b/>
          <w:vertAlign w:val="subscript"/>
          <w:lang w:val="es-CO"/>
        </w:rPr>
        <w:t>0</w:t>
      </w:r>
      <w:r w:rsidRPr="00534AB7">
        <w:rPr>
          <w:rFonts w:ascii="Arial" w:hAnsi="Arial" w:cs="Arial"/>
          <w:b/>
          <w:lang w:val="es-CO"/>
        </w:rPr>
        <w:t>:</w:t>
      </w:r>
      <w:r>
        <w:rPr>
          <w:rFonts w:ascii="Arial" w:hAnsi="Arial" w:cs="Arial"/>
          <w:b/>
          <w:lang w:val="es-CO"/>
        </w:rPr>
        <w:t xml:space="preserve"> </w:t>
      </w:r>
      <w:r>
        <w:rPr>
          <w:rFonts w:ascii="Arial" w:hAnsi="Arial" w:cs="Arial"/>
          <w:lang w:val="es-CO"/>
        </w:rPr>
        <w:t>el tipo de papel no tiene influencia en …</w:t>
      </w:r>
    </w:p>
    <w:p w14:paraId="67E563AA" w14:textId="0164D45A" w:rsidR="00534AB7" w:rsidRPr="00534AB7" w:rsidRDefault="00534AB7" w:rsidP="00534AB7">
      <w:pPr>
        <w:ind w:left="708"/>
        <w:jc w:val="both"/>
        <w:rPr>
          <w:rFonts w:ascii="Arial" w:hAnsi="Arial" w:cs="Arial"/>
          <w:lang w:val="pt-BR"/>
        </w:rPr>
      </w:pPr>
      <w:r w:rsidRPr="00534AB7">
        <w:rPr>
          <w:rFonts w:ascii="Arial" w:hAnsi="Arial" w:cs="Arial"/>
          <w:b/>
          <w:lang w:val="pt-BR"/>
        </w:rPr>
        <w:t>H</w:t>
      </w:r>
      <w:r w:rsidRPr="00534AB7">
        <w:rPr>
          <w:rFonts w:ascii="Arial" w:hAnsi="Arial" w:cs="Arial"/>
          <w:b/>
          <w:vertAlign w:val="subscript"/>
          <w:lang w:val="pt-BR"/>
        </w:rPr>
        <w:t>A</w:t>
      </w:r>
      <w:r w:rsidRPr="00534AB7">
        <w:rPr>
          <w:rFonts w:ascii="Arial" w:hAnsi="Arial" w:cs="Arial"/>
          <w:b/>
          <w:lang w:val="pt-BR"/>
        </w:rPr>
        <w:t>:</w:t>
      </w:r>
      <w:r>
        <w:rPr>
          <w:rFonts w:ascii="Arial" w:hAnsi="Arial" w:cs="Arial"/>
          <w:b/>
          <w:lang w:val="pt-BR"/>
        </w:rPr>
        <w:t xml:space="preserve"> </w:t>
      </w:r>
      <w:r>
        <w:rPr>
          <w:rFonts w:ascii="Arial" w:hAnsi="Arial" w:cs="Arial"/>
          <w:lang w:val="pt-BR"/>
        </w:rPr>
        <w:t xml:space="preserve"> </w:t>
      </w:r>
    </w:p>
    <w:p w14:paraId="69A538C2" w14:textId="77777777" w:rsid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34999335" w14:textId="77777777" w:rsidR="00534AB7" w:rsidRPr="00534AB7" w:rsidRDefault="00534AB7" w:rsidP="009B694E">
      <w:pPr>
        <w:jc w:val="both"/>
        <w:rPr>
          <w:rFonts w:ascii="Arial" w:hAnsi="Arial" w:cs="Arial"/>
          <w:lang w:val="pt-BR"/>
        </w:rPr>
      </w:pPr>
    </w:p>
    <w:p w14:paraId="0B2910AD" w14:textId="77777777" w:rsidR="00CD3F53" w:rsidRPr="0028362D" w:rsidRDefault="00434701" w:rsidP="00434701">
      <w:pPr>
        <w:numPr>
          <w:ilvl w:val="0"/>
          <w:numId w:val="7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a la t</w:t>
      </w:r>
      <w:r w:rsidR="00CD3F53" w:rsidRPr="0028362D">
        <w:rPr>
          <w:rFonts w:ascii="Arial" w:hAnsi="Arial" w:cs="Arial"/>
        </w:rPr>
        <w:t xml:space="preserve">abla </w:t>
      </w:r>
      <w:proofErr w:type="spellStart"/>
      <w:r w:rsidR="00CD3F53" w:rsidRPr="0028362D">
        <w:rPr>
          <w:rFonts w:ascii="Arial" w:hAnsi="Arial" w:cs="Arial"/>
        </w:rPr>
        <w:t>anova</w:t>
      </w:r>
      <w:proofErr w:type="spellEnd"/>
      <w:r>
        <w:rPr>
          <w:rFonts w:ascii="Arial" w:hAnsi="Arial" w:cs="Arial"/>
        </w:rPr>
        <w:t xml:space="preserve"> para el experimento.</w:t>
      </w:r>
    </w:p>
    <w:p w14:paraId="417170D9" w14:textId="77777777" w:rsidR="00CD3F53" w:rsidRDefault="00CD3F53" w:rsidP="00856954">
      <w:pPr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9"/>
        <w:gridCol w:w="1796"/>
        <w:gridCol w:w="1322"/>
        <w:gridCol w:w="1367"/>
        <w:gridCol w:w="1007"/>
        <w:gridCol w:w="956"/>
      </w:tblGrid>
      <w:tr w:rsidR="00CD3F53" w:rsidRPr="00020C2C" w14:paraId="7EF60190" w14:textId="77777777" w:rsidTr="00534AB7">
        <w:trPr>
          <w:jc w:val="center"/>
        </w:trPr>
        <w:tc>
          <w:tcPr>
            <w:tcW w:w="2169" w:type="dxa"/>
            <w:shd w:val="clear" w:color="auto" w:fill="auto"/>
            <w:vAlign w:val="center"/>
          </w:tcPr>
          <w:p w14:paraId="380310EB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Fuente de</w:t>
            </w:r>
          </w:p>
          <w:p w14:paraId="68ACEA46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variación</w:t>
            </w:r>
          </w:p>
        </w:tc>
        <w:tc>
          <w:tcPr>
            <w:tcW w:w="1796" w:type="dxa"/>
            <w:shd w:val="clear" w:color="auto" w:fill="auto"/>
            <w:vAlign w:val="center"/>
          </w:tcPr>
          <w:p w14:paraId="4CA476A4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Suma de</w:t>
            </w:r>
          </w:p>
          <w:p w14:paraId="5C684B0B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cuadrados</w:t>
            </w:r>
          </w:p>
        </w:tc>
        <w:tc>
          <w:tcPr>
            <w:tcW w:w="1322" w:type="dxa"/>
            <w:shd w:val="clear" w:color="auto" w:fill="auto"/>
            <w:vAlign w:val="center"/>
          </w:tcPr>
          <w:p w14:paraId="2813BA31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Grados de</w:t>
            </w:r>
          </w:p>
          <w:p w14:paraId="17DAB16F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libertad</w:t>
            </w:r>
          </w:p>
        </w:tc>
        <w:tc>
          <w:tcPr>
            <w:tcW w:w="1367" w:type="dxa"/>
            <w:shd w:val="clear" w:color="auto" w:fill="auto"/>
            <w:vAlign w:val="center"/>
          </w:tcPr>
          <w:p w14:paraId="3BD5BBAD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Cuadrado</w:t>
            </w:r>
          </w:p>
          <w:p w14:paraId="118DB936" w14:textId="77777777" w:rsidR="00CD3F53" w:rsidRPr="00020C2C" w:rsidRDefault="00CD3F53" w:rsidP="00020C2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20C2C">
              <w:rPr>
                <w:rFonts w:ascii="Arial" w:hAnsi="Arial" w:cs="Arial"/>
                <w:sz w:val="22"/>
                <w:szCs w:val="22"/>
              </w:rPr>
              <w:t>medio</w:t>
            </w:r>
          </w:p>
        </w:tc>
        <w:tc>
          <w:tcPr>
            <w:tcW w:w="1007" w:type="dxa"/>
            <w:shd w:val="clear" w:color="auto" w:fill="auto"/>
            <w:vAlign w:val="center"/>
          </w:tcPr>
          <w:p w14:paraId="05070C89" w14:textId="77777777" w:rsidR="00CD3F53" w:rsidRPr="00020C2C" w:rsidRDefault="00237E76" w:rsidP="001642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pict w14:anchorId="2B13F535">
                <v:shape id="_x0000_i1203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:docVars&gt;&lt;w:docVar w:name=&quot;__Grammarly_42____i&quot; w:val=&quot;H4sIAAAAAAAEAKtWckksSQxILCpxzi/NK1GyMqwFAAEhoTITAAAA&quot;/&gt;&lt;w:docVar w:name=&quot;__Grammarly_42___1&quot; w:val=&quot;H4sIAAAAAAAEAKtWcslP9kxRslIyNDY2NDA3MDSzNDcxsTA1NrVU0lEKTi0uzszPAykwrAUA76dNWywAAAA=&quot;/&gt;&lt;/w:docVars&gt;&lt;wsp:rsids&gt;&lt;wsp:rsidRoot wsp:val=&quot;00577203&quot;/&gt;&lt;wsp:rsid wsp:val=&quot;00020C2C&quot;/&gt;&lt;wsp:rsid wsp:val=&quot;00031778&quot;/&gt;&lt;wsp:rsid wsp:val=&quot;000A4B1B&quot;/&gt;&lt;wsp:rsid wsp:val=&quot;000D06F3&quot;/&gt;&lt;wsp:rsid wsp:val=&quot;000D2166&quot;/&gt;&lt;wsp:rsid wsp:val=&quot;000D4F7F&quot;/&gt;&lt;wsp:rsid wsp:val=&quot;000E2E3D&quot;/&gt;&lt;wsp:rsid wsp:val=&quot;000E57C3&quot;/&gt;&lt;wsp:rsid wsp:val=&quot;001216BF&quot;/&gt;&lt;wsp:rsid wsp:val=&quot;00152BC8&quot;/&gt;&lt;wsp:rsid wsp:val=&quot;0016397E&quot;/&gt;&lt;wsp:rsid wsp:val=&quot;00164240&quot;/&gt;&lt;wsp:rsid wsp:val=&quot;00171368&quot;/&gt;&lt;wsp:rsid wsp:val=&quot;00182909&quot;/&gt;&lt;wsp:rsid wsp:val=&quot;001C6329&quot;/&gt;&lt;wsp:rsid wsp:val=&quot;001D29A7&quot;/&gt;&lt;wsp:rsid wsp:val=&quot;001F07AB&quot;/&gt;&lt;wsp:rsid wsp:val=&quot;00200CD2&quot;/&gt;&lt;wsp:rsid wsp:val=&quot;00203639&quot;/&gt;&lt;wsp:rsid wsp:val=&quot;0021096A&quot;/&gt;&lt;wsp:rsid wsp:val=&quot;00232582&quot;/&gt;&lt;wsp:rsid wsp:val=&quot;002537F1&quot;/&gt;&lt;wsp:rsid wsp:val=&quot;00282205&quot;/&gt;&lt;wsp:rsid wsp:val=&quot;0028362D&quot;/&gt;&lt;wsp:rsid wsp:val=&quot;00291C10&quot;/&gt;&lt;wsp:rsid wsp:val=&quot;002B6A89&quot;/&gt;&lt;wsp:rsid wsp:val=&quot;002B6B8A&quot;/&gt;&lt;wsp:rsid wsp:val=&quot;002B7186&quot;/&gt;&lt;wsp:rsid wsp:val=&quot;002D610C&quot;/&gt;&lt;wsp:rsid wsp:val=&quot;00302AB7&quot;/&gt;&lt;wsp:rsid wsp:val=&quot;003034BB&quot;/&gt;&lt;wsp:rsid wsp:val=&quot;00304AAB&quot;/&gt;&lt;wsp:rsid wsp:val=&quot;00313B66&quot;/&gt;&lt;wsp:rsid wsp:val=&quot;0033381B&quot;/&gt;&lt;wsp:rsid wsp:val=&quot;003362D9&quot;/&gt;&lt;wsp:rsid wsp:val=&quot;0035005B&quot;/&gt;&lt;wsp:rsid wsp:val=&quot;003842AB&quot;/&gt;&lt;wsp:rsid wsp:val=&quot;0038678F&quot;/&gt;&lt;wsp:rsid wsp:val=&quot;003B74DB&quot;/&gt;&lt;wsp:rsid wsp:val=&quot;003C4AE4&quot;/&gt;&lt;wsp:rsid wsp:val=&quot;003E28FB&quot;/&gt;&lt;wsp:rsid wsp:val=&quot;003E423D&quot;/&gt;&lt;wsp:rsid wsp:val=&quot;003E4CE9&quot;/&gt;&lt;wsp:rsid wsp:val=&quot;003F6D12&quot;/&gt;&lt;wsp:rsid wsp:val=&quot;00434701&quot;/&gt;&lt;wsp:rsid wsp:val=&quot;004D1D2E&quot;/&gt;&lt;wsp:rsid wsp:val=&quot;00521FA8&quot;/&gt;&lt;wsp:rsid wsp:val=&quot;00551471&quot;/&gt;&lt;wsp:rsid wsp:val=&quot;005571E9&quot;/&gt;&lt;wsp:rsid wsp:val=&quot;00577203&quot;/&gt;&lt;wsp:rsid wsp:val=&quot;00585DD0&quot;/&gt;&lt;wsp:rsid wsp:val=&quot;005A3E73&quot;/&gt;&lt;wsp:rsid wsp:val=&quot;005D4804&quot;/&gt;&lt;wsp:rsid wsp:val=&quot;006050B2&quot;/&gt;&lt;wsp:rsid wsp:val=&quot;00606DA8&quot;/&gt;&lt;wsp:rsid wsp:val=&quot;00631AF3&quot;/&gt;&lt;wsp:rsid wsp:val=&quot;00635F97&quot;/&gt;&lt;wsp:rsid wsp:val=&quot;00645D60&quot;/&gt;&lt;wsp:rsid wsp:val=&quot;006919E5&quot;/&gt;&lt;wsp:rsid wsp:val=&quot;006B2149&quot;/&gt;&lt;wsp:rsid wsp:val=&quot;006C40F8&quot;/&gt;&lt;wsp:rsid wsp:val=&quot;006C678B&quot;/&gt;&lt;wsp:rsid wsp:val=&quot;006F1FAC&quot;/&gt;&lt;wsp:rsid wsp:val=&quot;006F31D2&quot;/&gt;&lt;wsp:rsid wsp:val=&quot;007127CB&quot;/&gt;&lt;wsp:rsid wsp:val=&quot;007610FD&quot;/&gt;&lt;wsp:rsid wsp:val=&quot;007643F8&quot;/&gt;&lt;wsp:rsid wsp:val=&quot;00792512&quot;/&gt;&lt;wsp:rsid wsp:val=&quot;007A6CDA&quot;/&gt;&lt;wsp:rsid wsp:val=&quot;007B27D1&quot;/&gt;&lt;wsp:rsid wsp:val=&quot;007C536A&quot;/&gt;&lt;wsp:rsid wsp:val=&quot;00817A9C&quot;/&gt;&lt;wsp:rsid wsp:val=&quot;00833B8A&quot;/&gt;&lt;wsp:rsid wsp:val=&quot;00856954&quot;/&gt;&lt;wsp:rsid wsp:val=&quot;008D329B&quot;/&gt;&lt;wsp:rsid wsp:val=&quot;008D358E&quot;/&gt;&lt;wsp:rsid wsp:val=&quot;008F7372&quot;/&gt;&lt;wsp:rsid wsp:val=&quot;00936799&quot;/&gt;&lt;wsp:rsid wsp:val=&quot;009441A8&quot;/&gt;&lt;wsp:rsid wsp:val=&quot;009539BC&quot;/&gt;&lt;wsp:rsid wsp:val=&quot;0096347C&quot;/&gt;&lt;wsp:rsid wsp:val=&quot;009665CE&quot;/&gt;&lt;wsp:rsid wsp:val=&quot;009805B9&quot;/&gt;&lt;wsp:rsid wsp:val=&quot;009911CF&quot;/&gt;&lt;wsp:rsid wsp:val=&quot;009B694E&quot;/&gt;&lt;wsp:rsid wsp:val=&quot;009B78ED&quot;/&gt;&lt;wsp:rsid wsp:val=&quot;009E37FE&quot;/&gt;&lt;wsp:rsid wsp:val=&quot;00A35C40&quot;/&gt;&lt;wsp:rsid wsp:val=&quot;00A5067B&quot;/&gt;&lt;wsp:rsid wsp:val=&quot;00AA015C&quot;/&gt;&lt;wsp:rsid wsp:val=&quot;00AB6805&quot;/&gt;&lt;wsp:rsid wsp:val=&quot;00B16F29&quot;/&gt;&lt;wsp:rsid wsp:val=&quot;00B33765&quot;/&gt;&lt;wsp:rsid wsp:val=&quot;00B85D21&quot;/&gt;&lt;wsp:rsid wsp:val=&quot;00B930AA&quot;/&gt;&lt;wsp:rsid wsp:val=&quot;00C00C5F&quot;/&gt;&lt;wsp:rsid wsp:val=&quot;00C04BFF&quot;/&gt;&lt;wsp:rsid wsp:val=&quot;00C11FA5&quot;/&gt;&lt;wsp:rsid wsp:val=&quot;00C1497E&quot;/&gt;&lt;wsp:rsid wsp:val=&quot;00C651C2&quot;/&gt;&lt;wsp:rsid wsp:val=&quot;00C6644D&quot;/&gt;&lt;wsp:rsid wsp:val=&quot;00C67478&quot;/&gt;&lt;wsp:rsid wsp:val=&quot;00CC4297&quot;/&gt;&lt;wsp:rsid wsp:val=&quot;00CC72D0&quot;/&gt;&lt;wsp:rsid wsp:val=&quot;00CD3F53&quot;/&gt;&lt;wsp:rsid wsp:val=&quot;00D11A43&quot;/&gt;&lt;wsp:rsid wsp:val=&quot;00D42F70&quot;/&gt;&lt;wsp:rsid wsp:val=&quot;00D45CE5&quot;/&gt;&lt;wsp:rsid wsp:val=&quot;00D4730F&quot;/&gt;&lt;wsp:rsid wsp:val=&quot;00D85640&quot;/&gt;&lt;wsp:rsid wsp:val=&quot;00DA0477&quot;/&gt;&lt;wsp:rsid wsp:val=&quot;00DE29D7&quot;/&gt;&lt;wsp:rsid wsp:val=&quot;00DE2A21&quot;/&gt;&lt;wsp:rsid wsp:val=&quot;00DE550C&quot;/&gt;&lt;wsp:rsid wsp:val=&quot;00E16B0D&quot;/&gt;&lt;wsp:rsid wsp:val=&quot;00E26231&quot;/&gt;&lt;wsp:rsid wsp:val=&quot;00E41D0E&quot;/&gt;&lt;wsp:rsid wsp:val=&quot;00E4762A&quot;/&gt;&lt;wsp:rsid wsp:val=&quot;00E60BFA&quot;/&gt;&lt;wsp:rsid wsp:val=&quot;00EC494D&quot;/&gt;&lt;wsp:rsid wsp:val=&quot;00EC6CD0&quot;/&gt;&lt;wsp:rsid wsp:val=&quot;00EC75C8&quot;/&gt;&lt;wsp:rsid wsp:val=&quot;00F629A3&quot;/&gt;&lt;wsp:rsid wsp:val=&quot;00F708F1&quot;/&gt;&lt;wsp:rsid wsp:val=&quot;00FA792D&quot;/&gt;&lt;wsp:rsid wsp:val=&quot;00FF12ED&quot;/&gt;&lt;/wsp:rsids&gt;&lt;/w:docPr&gt;&lt;w:body&gt;&lt;wx:sect&gt;&lt;w:p wsp:rsidR=&quot;00000000&quot; wsp:rsidRPr=&quot;00DE2A21&quot; wsp:rsidRDefault=&quot;00DE2A21&quot; wsp:rsidP=&quot;00DE2A21&quot;&gt;&lt;m:oMathPara&gt;&lt;m:oMath&gt;&lt;m:sSub&gt;&lt;m:sSubPr&gt;&lt;m:ctrlPr&gt;&lt;w:rPr&gt;&lt;w:rFonts w:ascii=&quot;Cambria Math&quot; w:h-ansi=&quot;Arial&quot; w:cs=&quot;Arial&quot;/&gt;&lt;wx:font wx:val=&quot;Cambria Math&quot;/&gt;&lt;w:i/&gt;&lt;w:sz w:val=&quot;22&quot;/&gt;&lt;w:sz-cs w:val=&quot;22&quot;/&gt;&lt;/w:rPr&gt;&lt;/m:ctrlPr&gt;&lt;/m:sSubPr&gt;&lt;m:e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F&lt;/m:t&gt;&lt;/m:r&gt;&lt;/m:e&gt;&lt;m:sub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0&lt;/m:t&gt;&lt;/m:r&gt;&lt;/m:sub&gt;&lt;/m:sSub&gt;&lt;/m:oMath&gt;&lt;/m:oMathPara&gt;&lt;/w:p&gt;&lt;w:sectPr wsp:rsidR=&quot;00000000&quot; wsp:rsidRPr=&quot;00DE2A21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956" w:type="dxa"/>
            <w:shd w:val="clear" w:color="auto" w:fill="auto"/>
            <w:vAlign w:val="center"/>
          </w:tcPr>
          <w:p w14:paraId="7A7894EB" w14:textId="77777777" w:rsidR="00CD3F53" w:rsidRPr="00020C2C" w:rsidRDefault="00237E76" w:rsidP="001642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pict w14:anchorId="37B2CE6B">
                <v:shape id="_x0000_i1204" type="#_x0000_t75" style="width:36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5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:docVars&gt;&lt;w:docVar w:name=&quot;__Grammarly_42____i&quot; w:val=&quot;H4sIAAAAAAAEAKtWckksSQxILCpxzi/NK1GyMqwFAAEhoTITAAAA&quot;/&gt;&lt;w:docVar w:name=&quot;__Grammarly_42___1&quot; w:val=&quot;H4sIAAAAAAAEAKtWcslP9kxRslIyNDY2NDA3MDSzNDcxsTA1NrVU0lEKTi0uzszPAykwrAUA76dNWywAAAA=&quot;/&gt;&lt;/w:docVars&gt;&lt;wsp:rsids&gt;&lt;wsp:rsidRoot wsp:val=&quot;00577203&quot;/&gt;&lt;wsp:rsid wsp:val=&quot;00020C2C&quot;/&gt;&lt;wsp:rsid wsp:val=&quot;00031778&quot;/&gt;&lt;wsp:rsid wsp:val=&quot;000A4B1B&quot;/&gt;&lt;wsp:rsid wsp:val=&quot;000D06F3&quot;/&gt;&lt;wsp:rsid wsp:val=&quot;000D2166&quot;/&gt;&lt;wsp:rsid wsp:val=&quot;000D4F7F&quot;/&gt;&lt;wsp:rsid wsp:val=&quot;000E2E3D&quot;/&gt;&lt;wsp:rsid wsp:val=&quot;000E57C3&quot;/&gt;&lt;wsp:rsid wsp:val=&quot;001216BF&quot;/&gt;&lt;wsp:rsid wsp:val=&quot;00152BC8&quot;/&gt;&lt;wsp:rsid wsp:val=&quot;0016397E&quot;/&gt;&lt;wsp:rsid wsp:val=&quot;00164240&quot;/&gt;&lt;wsp:rsid wsp:val=&quot;00171368&quot;/&gt;&lt;wsp:rsid wsp:val=&quot;00182909&quot;/&gt;&lt;wsp:rsid wsp:val=&quot;001A2A82&quot;/&gt;&lt;wsp:rsid wsp:val=&quot;001C6329&quot;/&gt;&lt;wsp:rsid wsp:val=&quot;001D29A7&quot;/&gt;&lt;wsp:rsid wsp:val=&quot;001F07AB&quot;/&gt;&lt;wsp:rsid wsp:val=&quot;00200CD2&quot;/&gt;&lt;wsp:rsid wsp:val=&quot;00203639&quot;/&gt;&lt;wsp:rsid wsp:val=&quot;0021096A&quot;/&gt;&lt;wsp:rsid wsp:val=&quot;00232582&quot;/&gt;&lt;wsp:rsid wsp:val=&quot;002537F1&quot;/&gt;&lt;wsp:rsid wsp:val=&quot;00282205&quot;/&gt;&lt;wsp:rsid wsp:val=&quot;0028362D&quot;/&gt;&lt;wsp:rsid wsp:val=&quot;00291C10&quot;/&gt;&lt;wsp:rsid wsp:val=&quot;002B6A89&quot;/&gt;&lt;wsp:rsid wsp:val=&quot;002B6B8A&quot;/&gt;&lt;wsp:rsid wsp:val=&quot;002B7186&quot;/&gt;&lt;wsp:rsid wsp:val=&quot;002D610C&quot;/&gt;&lt;wsp:rsid wsp:val=&quot;00302AB7&quot;/&gt;&lt;wsp:rsid wsp:val=&quot;003034BB&quot;/&gt;&lt;wsp:rsid wsp:val=&quot;00304AAB&quot;/&gt;&lt;wsp:rsid wsp:val=&quot;00313B66&quot;/&gt;&lt;wsp:rsid wsp:val=&quot;0033381B&quot;/&gt;&lt;wsp:rsid wsp:val=&quot;003362D9&quot;/&gt;&lt;wsp:rsid wsp:val=&quot;0035005B&quot;/&gt;&lt;wsp:rsid wsp:val=&quot;003842AB&quot;/&gt;&lt;wsp:rsid wsp:val=&quot;0038678F&quot;/&gt;&lt;wsp:rsid wsp:val=&quot;003B74DB&quot;/&gt;&lt;wsp:rsid wsp:val=&quot;003C4AE4&quot;/&gt;&lt;wsp:rsid wsp:val=&quot;003E28FB&quot;/&gt;&lt;wsp:rsid wsp:val=&quot;003E423D&quot;/&gt;&lt;wsp:rsid wsp:val=&quot;003E4CE9&quot;/&gt;&lt;wsp:rsid wsp:val=&quot;003F6D12&quot;/&gt;&lt;wsp:rsid wsp:val=&quot;00434701&quot;/&gt;&lt;wsp:rsid wsp:val=&quot;004D1D2E&quot;/&gt;&lt;wsp:rsid wsp:val=&quot;00521FA8&quot;/&gt;&lt;wsp:rsid wsp:val=&quot;00551471&quot;/&gt;&lt;wsp:rsid wsp:val=&quot;005571E9&quot;/&gt;&lt;wsp:rsid wsp:val=&quot;00577203&quot;/&gt;&lt;wsp:rsid wsp:val=&quot;00585DD0&quot;/&gt;&lt;wsp:rsid wsp:val=&quot;005A3E73&quot;/&gt;&lt;wsp:rsid wsp:val=&quot;005D4804&quot;/&gt;&lt;wsp:rsid wsp:val=&quot;006050B2&quot;/&gt;&lt;wsp:rsid wsp:val=&quot;00606DA8&quot;/&gt;&lt;wsp:rsid wsp:val=&quot;00631AF3&quot;/&gt;&lt;wsp:rsid wsp:val=&quot;00635F97&quot;/&gt;&lt;wsp:rsid wsp:val=&quot;00645D60&quot;/&gt;&lt;wsp:rsid wsp:val=&quot;006919E5&quot;/&gt;&lt;wsp:rsid wsp:val=&quot;006B2149&quot;/&gt;&lt;wsp:rsid wsp:val=&quot;006C40F8&quot;/&gt;&lt;wsp:rsid wsp:val=&quot;006C678B&quot;/&gt;&lt;wsp:rsid wsp:val=&quot;006F1FAC&quot;/&gt;&lt;wsp:rsid wsp:val=&quot;006F31D2&quot;/&gt;&lt;wsp:rsid wsp:val=&quot;007127CB&quot;/&gt;&lt;wsp:rsid wsp:val=&quot;007610FD&quot;/&gt;&lt;wsp:rsid wsp:val=&quot;007643F8&quot;/&gt;&lt;wsp:rsid wsp:val=&quot;00792512&quot;/&gt;&lt;wsp:rsid wsp:val=&quot;007A6CDA&quot;/&gt;&lt;wsp:rsid wsp:val=&quot;007B27D1&quot;/&gt;&lt;wsp:rsid wsp:val=&quot;007C536A&quot;/&gt;&lt;wsp:rsid wsp:val=&quot;00817A9C&quot;/&gt;&lt;wsp:rsid wsp:val=&quot;00833B8A&quot;/&gt;&lt;wsp:rsid wsp:val=&quot;00856954&quot;/&gt;&lt;wsp:rsid wsp:val=&quot;008D329B&quot;/&gt;&lt;wsp:rsid wsp:val=&quot;008D358E&quot;/&gt;&lt;wsp:rsid wsp:val=&quot;008F7372&quot;/&gt;&lt;wsp:rsid wsp:val=&quot;00936799&quot;/&gt;&lt;wsp:rsid wsp:val=&quot;009441A8&quot;/&gt;&lt;wsp:rsid wsp:val=&quot;009539BC&quot;/&gt;&lt;wsp:rsid wsp:val=&quot;0096347C&quot;/&gt;&lt;wsp:rsid wsp:val=&quot;009665CE&quot;/&gt;&lt;wsp:rsid wsp:val=&quot;009805B9&quot;/&gt;&lt;wsp:rsid wsp:val=&quot;009911CF&quot;/&gt;&lt;wsp:rsid wsp:val=&quot;009B694E&quot;/&gt;&lt;wsp:rsid wsp:val=&quot;009B78ED&quot;/&gt;&lt;wsp:rsid wsp:val=&quot;009E37FE&quot;/&gt;&lt;wsp:rsid wsp:val=&quot;00A35C40&quot;/&gt;&lt;wsp:rsid wsp:val=&quot;00A5067B&quot;/&gt;&lt;wsp:rsid wsp:val=&quot;00AA015C&quot;/&gt;&lt;wsp:rsid wsp:val=&quot;00AB6805&quot;/&gt;&lt;wsp:rsid wsp:val=&quot;00B16F29&quot;/&gt;&lt;wsp:rsid wsp:val=&quot;00B33765&quot;/&gt;&lt;wsp:rsid wsp:val=&quot;00B85D21&quot;/&gt;&lt;wsp:rsid wsp:val=&quot;00B930AA&quot;/&gt;&lt;wsp:rsid wsp:val=&quot;00C00C5F&quot;/&gt;&lt;wsp:rsid wsp:val=&quot;00C04BFF&quot;/&gt;&lt;wsp:rsid wsp:val=&quot;00C11FA5&quot;/&gt;&lt;wsp:rsid wsp:val=&quot;00C1497E&quot;/&gt;&lt;wsp:rsid wsp:val=&quot;00C651C2&quot;/&gt;&lt;wsp:rsid wsp:val=&quot;00C6644D&quot;/&gt;&lt;wsp:rsid wsp:val=&quot;00C67478&quot;/&gt;&lt;wsp:rsid wsp:val=&quot;00CC4297&quot;/&gt;&lt;wsp:rsid wsp:val=&quot;00CC72D0&quot;/&gt;&lt;wsp:rsid wsp:val=&quot;00CD3F53&quot;/&gt;&lt;wsp:rsid wsp:val=&quot;00D11A43&quot;/&gt;&lt;wsp:rsid wsp:val=&quot;00D42F70&quot;/&gt;&lt;wsp:rsid wsp:val=&quot;00D45CE5&quot;/&gt;&lt;wsp:rsid wsp:val=&quot;00D4730F&quot;/&gt;&lt;wsp:rsid wsp:val=&quot;00D85640&quot;/&gt;&lt;wsp:rsid wsp:val=&quot;00DA0477&quot;/&gt;&lt;wsp:rsid wsp:val=&quot;00DE29D7&quot;/&gt;&lt;wsp:rsid wsp:val=&quot;00DE550C&quot;/&gt;&lt;wsp:rsid wsp:val=&quot;00E16B0D&quot;/&gt;&lt;wsp:rsid wsp:val=&quot;00E26231&quot;/&gt;&lt;wsp:rsid wsp:val=&quot;00E41D0E&quot;/&gt;&lt;wsp:rsid wsp:val=&quot;00E4762A&quot;/&gt;&lt;wsp:rsid wsp:val=&quot;00E60BFA&quot;/&gt;&lt;wsp:rsid wsp:val=&quot;00EC494D&quot;/&gt;&lt;wsp:rsid wsp:val=&quot;00EC6CD0&quot;/&gt;&lt;wsp:rsid wsp:val=&quot;00EC75C8&quot;/&gt;&lt;wsp:rsid wsp:val=&quot;00F629A3&quot;/&gt;&lt;wsp:rsid wsp:val=&quot;00F708F1&quot;/&gt;&lt;wsp:rsid wsp:val=&quot;00FA792D&quot;/&gt;&lt;wsp:rsid wsp:val=&quot;00FF12ED&quot;/&gt;&lt;/wsp:rsids&gt;&lt;/w:docPr&gt;&lt;w:body&gt;&lt;wx:sect&gt;&lt;w:p wsp:rsidR=&quot;00000000&quot; wsp:rsidRPr=&quot;001A2A82&quot; wsp:rsidRDefault=&quot;001A2A82&quot; wsp:rsidP=&quot;001A2A82&quot;&gt;&lt;m:oMathPara&gt;&lt;m:oMath&gt;&lt;m:r&gt;&lt;w:rPr&gt;&lt;w:rFonts w:ascii=&quot;Cambria Math&quot; w:h-ansi=&quot;Arial&quot; w:cs=&quot;Arial&quot;/&gt;&lt;wx:font wx:val=&quot;Cambria Math&quot;/&gt;&lt;w:i/&gt;&lt;w:sz w:val=&quot;22&quot;/&gt;&lt;w:sz-cs w:val=&quot;22&quot;/&gt;&lt;/w:rPr&gt;&lt;m:t&gt;Valor p&lt;/m:t&gt;&lt;/m:r&gt;&lt;/m:oMath&gt;&lt;/m:oMathPara&gt;&lt;/w:p&gt;&lt;w:sectPr wsp:rsidR=&quot;00000000&quot; wsp:rsidRPr=&quot;001A2A82&quot;&gt;&lt;w:pgSz w:w=&quot;12240&quot; w:h=&quot;15840&quot;/&gt;&lt;w:pgMar w:top=&quot;1417&quot; w:right=&quot;1701&quot; w:bottom=&quot;1417&quot; w:left=&quot;1701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</w:tr>
      <w:tr w:rsidR="00CD3F53" w:rsidRPr="00020C2C" w14:paraId="39A13A60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3EA6FDCE" w14:textId="1D469400" w:rsidR="00CD3F53" w:rsidRPr="00020C2C" w:rsidRDefault="003B2B0F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avión</w:t>
            </w:r>
          </w:p>
        </w:tc>
        <w:tc>
          <w:tcPr>
            <w:tcW w:w="1796" w:type="dxa"/>
            <w:shd w:val="clear" w:color="auto" w:fill="auto"/>
          </w:tcPr>
          <w:p w14:paraId="2763917E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31D1577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shd w:val="clear" w:color="auto" w:fill="auto"/>
          </w:tcPr>
          <w:p w14:paraId="4714DE53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shd w:val="clear" w:color="auto" w:fill="auto"/>
          </w:tcPr>
          <w:p w14:paraId="06A1E02F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shd w:val="clear" w:color="auto" w:fill="auto"/>
          </w:tcPr>
          <w:p w14:paraId="0B22303D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CD3F53" w:rsidRPr="00020C2C" w14:paraId="5FEFCB63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794940C6" w14:textId="36EAE64F" w:rsidR="00CD3F53" w:rsidRPr="00020C2C" w:rsidRDefault="003B2B0F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ipo de papel</w:t>
            </w:r>
          </w:p>
        </w:tc>
        <w:tc>
          <w:tcPr>
            <w:tcW w:w="1796" w:type="dxa"/>
            <w:shd w:val="clear" w:color="auto" w:fill="auto"/>
          </w:tcPr>
          <w:p w14:paraId="0A46EC36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5DE085E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bottom w:val="single" w:sz="4" w:space="0" w:color="auto"/>
            </w:tcBorders>
            <w:shd w:val="clear" w:color="auto" w:fill="auto"/>
          </w:tcPr>
          <w:p w14:paraId="097D7777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auto"/>
          </w:tcPr>
          <w:p w14:paraId="2D5CB878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bottom w:val="single" w:sz="4" w:space="0" w:color="auto"/>
            </w:tcBorders>
            <w:shd w:val="clear" w:color="auto" w:fill="auto"/>
          </w:tcPr>
          <w:p w14:paraId="591D9BD3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1142D4" w:rsidRPr="00020C2C" w14:paraId="2415B3AE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0F8782F1" w14:textId="4E6B188D" w:rsidR="001142D4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racción</w:t>
            </w:r>
          </w:p>
        </w:tc>
        <w:tc>
          <w:tcPr>
            <w:tcW w:w="1796" w:type="dxa"/>
            <w:shd w:val="clear" w:color="auto" w:fill="auto"/>
          </w:tcPr>
          <w:p w14:paraId="5CB70C71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tcBorders>
              <w:bottom w:val="single" w:sz="4" w:space="0" w:color="auto"/>
            </w:tcBorders>
            <w:shd w:val="clear" w:color="auto" w:fill="auto"/>
          </w:tcPr>
          <w:p w14:paraId="75654144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bottom w:val="single" w:sz="4" w:space="0" w:color="auto"/>
            </w:tcBorders>
            <w:shd w:val="clear" w:color="auto" w:fill="auto"/>
          </w:tcPr>
          <w:p w14:paraId="4885C789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auto"/>
          </w:tcPr>
          <w:p w14:paraId="4F44BA18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bottom w:val="single" w:sz="4" w:space="0" w:color="auto"/>
            </w:tcBorders>
            <w:shd w:val="clear" w:color="auto" w:fill="auto"/>
          </w:tcPr>
          <w:p w14:paraId="1AA41711" w14:textId="77777777" w:rsidR="001142D4" w:rsidRPr="00020C2C" w:rsidRDefault="001142D4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565097" w:rsidRPr="00020C2C" w14:paraId="534E7916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174B8284" w14:textId="3C16B168" w:rsidR="00565097" w:rsidRPr="00020C2C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sidual</w:t>
            </w:r>
          </w:p>
        </w:tc>
        <w:tc>
          <w:tcPr>
            <w:tcW w:w="1796" w:type="dxa"/>
            <w:shd w:val="clear" w:color="auto" w:fill="auto"/>
          </w:tcPr>
          <w:p w14:paraId="46DAC7B6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shd w:val="clear" w:color="auto" w:fill="auto"/>
          </w:tcPr>
          <w:p w14:paraId="522C6F14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AE2391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C972839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DEEF589" w14:textId="77777777" w:rsidR="00565097" w:rsidRPr="00020C2C" w:rsidRDefault="00565097" w:rsidP="00020C2C">
            <w:pPr>
              <w:jc w:val="both"/>
              <w:rPr>
                <w:rFonts w:ascii="Arial" w:hAnsi="Arial" w:cs="Arial"/>
              </w:rPr>
            </w:pPr>
          </w:p>
        </w:tc>
      </w:tr>
      <w:tr w:rsidR="00CD3F53" w:rsidRPr="00020C2C" w14:paraId="635A8CBE" w14:textId="77777777" w:rsidTr="00534AB7">
        <w:trPr>
          <w:jc w:val="center"/>
        </w:trPr>
        <w:tc>
          <w:tcPr>
            <w:tcW w:w="2169" w:type="dxa"/>
            <w:shd w:val="clear" w:color="auto" w:fill="auto"/>
          </w:tcPr>
          <w:p w14:paraId="0D5A77B9" w14:textId="0A865E6E" w:rsidR="00CD3F53" w:rsidRPr="00020C2C" w:rsidRDefault="001142D4" w:rsidP="00020C2C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otal</w:t>
            </w:r>
          </w:p>
        </w:tc>
        <w:tc>
          <w:tcPr>
            <w:tcW w:w="1796" w:type="dxa"/>
            <w:shd w:val="clear" w:color="auto" w:fill="auto"/>
          </w:tcPr>
          <w:p w14:paraId="62AFB71E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22" w:type="dxa"/>
            <w:tcBorders>
              <w:right w:val="single" w:sz="4" w:space="0" w:color="auto"/>
            </w:tcBorders>
            <w:shd w:val="clear" w:color="auto" w:fill="auto"/>
          </w:tcPr>
          <w:p w14:paraId="0A10DB9C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43C59DC1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41C3CB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00EB94" w14:textId="77777777" w:rsidR="00CD3F53" w:rsidRPr="00020C2C" w:rsidRDefault="00CD3F53" w:rsidP="00020C2C">
            <w:pPr>
              <w:jc w:val="both"/>
              <w:rPr>
                <w:rFonts w:ascii="Arial" w:hAnsi="Arial" w:cs="Arial"/>
              </w:rPr>
            </w:pPr>
          </w:p>
        </w:tc>
      </w:tr>
    </w:tbl>
    <w:p w14:paraId="23D63828" w14:textId="77777777" w:rsidR="00CC72D0" w:rsidRDefault="00CC72D0" w:rsidP="00CC72D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Tabla 3. Tabla </w:t>
      </w:r>
      <w:proofErr w:type="spellStart"/>
      <w:r>
        <w:rPr>
          <w:rFonts w:ascii="Arial" w:hAnsi="Arial" w:cs="Arial"/>
        </w:rPr>
        <w:t>anova</w:t>
      </w:r>
      <w:proofErr w:type="spellEnd"/>
    </w:p>
    <w:p w14:paraId="6C3515EB" w14:textId="77777777" w:rsidR="00CD3F53" w:rsidRDefault="00CD3F53" w:rsidP="00856954">
      <w:pPr>
        <w:jc w:val="both"/>
        <w:rPr>
          <w:rFonts w:ascii="Arial" w:hAnsi="Arial" w:cs="Arial"/>
        </w:rPr>
      </w:pPr>
    </w:p>
    <w:p w14:paraId="4B96CBD6" w14:textId="6A634A9F" w:rsidR="00434701" w:rsidRDefault="009539BC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Use los resultado</w:t>
      </w:r>
      <w:r w:rsidR="00434701">
        <w:rPr>
          <w:rFonts w:ascii="Arial" w:hAnsi="Arial" w:cs="Arial"/>
        </w:rPr>
        <w:t xml:space="preserve">s obtenidos en la tabla </w:t>
      </w:r>
      <w:proofErr w:type="spellStart"/>
      <w:r w:rsidR="00434701">
        <w:rPr>
          <w:rFonts w:ascii="Arial" w:hAnsi="Arial" w:cs="Arial"/>
        </w:rPr>
        <w:t>anova</w:t>
      </w:r>
      <w:proofErr w:type="spellEnd"/>
      <w:r w:rsidR="00434701">
        <w:rPr>
          <w:rFonts w:ascii="Arial" w:hAnsi="Arial" w:cs="Arial"/>
        </w:rPr>
        <w:t xml:space="preserve"> para </w:t>
      </w:r>
      <w:r w:rsidR="00B930AA">
        <w:rPr>
          <w:rFonts w:ascii="Arial" w:hAnsi="Arial" w:cs="Arial"/>
        </w:rPr>
        <w:t>responder las siguientes preguntas.</w:t>
      </w:r>
    </w:p>
    <w:p w14:paraId="7E32AE78" w14:textId="301F2CF7" w:rsidR="00173228" w:rsidRDefault="00173228" w:rsidP="00EC6CD0">
      <w:pPr>
        <w:jc w:val="both"/>
        <w:rPr>
          <w:rFonts w:ascii="Arial" w:hAnsi="Arial" w:cs="Arial"/>
        </w:rPr>
      </w:pPr>
    </w:p>
    <w:p w14:paraId="370CD11A" w14:textId="078B29CD" w:rsidR="00173228" w:rsidRDefault="00173228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¿Existe interacción entre el tipo de avión y el tipo de papel que influya en los tiempos de vuelo de los aviones?</w:t>
      </w:r>
    </w:p>
    <w:p w14:paraId="6D16E21F" w14:textId="7777777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</w:t>
      </w:r>
    </w:p>
    <w:p w14:paraId="67594D73" w14:textId="4BBF5E22" w:rsidR="00173228" w:rsidRDefault="00173228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</w:t>
      </w:r>
    </w:p>
    <w:p w14:paraId="7316A722" w14:textId="048825A0" w:rsidR="00434701" w:rsidRDefault="00434701" w:rsidP="00EC6CD0">
      <w:pPr>
        <w:jc w:val="both"/>
        <w:rPr>
          <w:rFonts w:ascii="Arial" w:hAnsi="Arial" w:cs="Arial"/>
        </w:rPr>
      </w:pPr>
    </w:p>
    <w:p w14:paraId="4C1475E4" w14:textId="55E635C7" w:rsidR="00D85640" w:rsidRDefault="00B930AA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¿Existen diferencias entre los tiempos medios </w:t>
      </w:r>
      <w:r w:rsidR="00173228">
        <w:rPr>
          <w:rFonts w:ascii="Arial" w:hAnsi="Arial" w:cs="Arial"/>
        </w:rPr>
        <w:t>de vuelo según el tipo de avión</w:t>
      </w:r>
      <w:r w:rsidR="0028362D">
        <w:rPr>
          <w:rFonts w:ascii="Arial" w:hAnsi="Arial" w:cs="Arial"/>
        </w:rPr>
        <w:t>?</w:t>
      </w:r>
    </w:p>
    <w:p w14:paraId="47FB8F2F" w14:textId="77777777" w:rsidR="009539BC" w:rsidRDefault="009539BC" w:rsidP="00EC6CD0">
      <w:pPr>
        <w:jc w:val="both"/>
        <w:rPr>
          <w:rFonts w:ascii="Arial" w:hAnsi="Arial" w:cs="Arial"/>
        </w:rPr>
      </w:pPr>
    </w:p>
    <w:p w14:paraId="18B0D25F" w14:textId="77777777" w:rsidR="009539BC" w:rsidRDefault="009539BC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</w:t>
      </w:r>
    </w:p>
    <w:p w14:paraId="52834740" w14:textId="5AC0F386" w:rsidR="00CC72D0" w:rsidRDefault="00CC72D0" w:rsidP="00EC6CD0">
      <w:pPr>
        <w:jc w:val="both"/>
        <w:rPr>
          <w:rFonts w:ascii="Arial" w:hAnsi="Arial" w:cs="Arial"/>
        </w:rPr>
      </w:pPr>
    </w:p>
    <w:p w14:paraId="5A7F2A6E" w14:textId="23F48A1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¿Existen diferencias entre los tiempos medios de vuelo </w:t>
      </w:r>
      <w:r>
        <w:rPr>
          <w:rFonts w:ascii="Arial" w:hAnsi="Arial" w:cs="Arial"/>
        </w:rPr>
        <w:t>según el tipo de papel</w:t>
      </w:r>
      <w:r>
        <w:rPr>
          <w:rFonts w:ascii="Arial" w:hAnsi="Arial" w:cs="Arial"/>
        </w:rPr>
        <w:t>?</w:t>
      </w:r>
    </w:p>
    <w:p w14:paraId="5B8B9148" w14:textId="77777777" w:rsidR="00173228" w:rsidRDefault="00173228" w:rsidP="00173228">
      <w:pPr>
        <w:jc w:val="both"/>
        <w:rPr>
          <w:rFonts w:ascii="Arial" w:hAnsi="Arial" w:cs="Arial"/>
        </w:rPr>
      </w:pPr>
    </w:p>
    <w:p w14:paraId="14515066" w14:textId="77777777" w:rsidR="00173228" w:rsidRDefault="00173228" w:rsidP="00173228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0E861959" w14:textId="77777777" w:rsidR="00173228" w:rsidRPr="00CC72D0" w:rsidRDefault="00173228" w:rsidP="00173228">
      <w:pPr>
        <w:jc w:val="both"/>
        <w:rPr>
          <w:rFonts w:ascii="Arial" w:hAnsi="Arial" w:cs="Arial"/>
        </w:rPr>
      </w:pPr>
    </w:p>
    <w:p w14:paraId="552059A3" w14:textId="77777777" w:rsidR="00EC6C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</w:t>
      </w:r>
    </w:p>
    <w:p w14:paraId="551B9289" w14:textId="77777777" w:rsidR="00EC6CD0" w:rsidRDefault="00EC6CD0" w:rsidP="00EC6CD0">
      <w:pPr>
        <w:jc w:val="both"/>
        <w:rPr>
          <w:rFonts w:ascii="Arial" w:hAnsi="Arial" w:cs="Arial"/>
        </w:rPr>
      </w:pPr>
    </w:p>
    <w:p w14:paraId="1DD1872F" w14:textId="77777777" w:rsidR="00EC6CD0" w:rsidRDefault="00EC6CD0" w:rsidP="00EC6CD0">
      <w:pPr>
        <w:jc w:val="both"/>
        <w:rPr>
          <w:rFonts w:ascii="Arial" w:hAnsi="Arial" w:cs="Arial"/>
        </w:rPr>
      </w:pPr>
    </w:p>
    <w:p w14:paraId="0A3BE1C1" w14:textId="77777777" w:rsidR="00EC6CD0" w:rsidRPr="00CC72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¿Qué </w:t>
      </w:r>
      <w:proofErr w:type="gramStart"/>
      <w:r>
        <w:rPr>
          <w:rFonts w:ascii="Arial" w:hAnsi="Arial" w:cs="Arial"/>
        </w:rPr>
        <w:t>otros factores</w:t>
      </w:r>
      <w:bookmarkStart w:id="2" w:name="_GoBack"/>
      <w:bookmarkEnd w:id="2"/>
      <w:r>
        <w:rPr>
          <w:rFonts w:ascii="Arial" w:hAnsi="Arial" w:cs="Arial"/>
        </w:rPr>
        <w:t xml:space="preserve"> considera</w:t>
      </w:r>
      <w:proofErr w:type="gramEnd"/>
      <w:r w:rsidR="00031778">
        <w:rPr>
          <w:rFonts w:ascii="Arial" w:hAnsi="Arial" w:cs="Arial"/>
        </w:rPr>
        <w:t xml:space="preserve"> usted</w:t>
      </w:r>
      <w:r>
        <w:rPr>
          <w:rFonts w:ascii="Arial" w:hAnsi="Arial" w:cs="Arial"/>
        </w:rPr>
        <w:t xml:space="preserve"> se podrían incluir en un estudio posterior?</w:t>
      </w:r>
    </w:p>
    <w:p w14:paraId="36506E20" w14:textId="77777777" w:rsidR="00CC72D0" w:rsidRPr="00CC72D0" w:rsidRDefault="00CC72D0" w:rsidP="00EC6CD0">
      <w:pPr>
        <w:jc w:val="both"/>
        <w:rPr>
          <w:rFonts w:ascii="Arial" w:hAnsi="Arial" w:cs="Arial"/>
        </w:rPr>
      </w:pPr>
    </w:p>
    <w:p w14:paraId="469D8044" w14:textId="77777777" w:rsidR="00EC6CD0" w:rsidRDefault="00EC6CD0" w:rsidP="00EC6CD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___________________________________________________________________________</w:t>
      </w:r>
      <w:r w:rsidR="00B930AA">
        <w:rPr>
          <w:rFonts w:ascii="Arial" w:hAnsi="Arial" w:cs="Arial"/>
        </w:rPr>
        <w:t>____________________________________________________________________________________________</w:t>
      </w:r>
    </w:p>
    <w:p w14:paraId="234E84DA" w14:textId="77777777" w:rsidR="005A3E73" w:rsidRDefault="005A3E73" w:rsidP="005A3E73">
      <w:pPr>
        <w:jc w:val="both"/>
        <w:rPr>
          <w:rFonts w:ascii="Arial" w:hAnsi="Arial" w:cs="Arial"/>
        </w:rPr>
      </w:pPr>
    </w:p>
    <w:sectPr w:rsidR="005A3E73" w:rsidSect="00303B21">
      <w:headerReference w:type="default" r:id="rId26"/>
      <w:pgSz w:w="12242" w:h="15842" w:code="1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A00C00" w14:textId="77777777" w:rsidR="00237E76" w:rsidRDefault="00237E76">
      <w:r>
        <w:separator/>
      </w:r>
    </w:p>
  </w:endnote>
  <w:endnote w:type="continuationSeparator" w:id="0">
    <w:p w14:paraId="41F868C8" w14:textId="77777777" w:rsidR="00237E76" w:rsidRDefault="00237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B3CAC9" w14:textId="77777777" w:rsidR="00237E76" w:rsidRDefault="00237E76">
      <w:r>
        <w:separator/>
      </w:r>
    </w:p>
  </w:footnote>
  <w:footnote w:type="continuationSeparator" w:id="0">
    <w:p w14:paraId="29AF0990" w14:textId="77777777" w:rsidR="00237E76" w:rsidRDefault="00237E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42DF02" w14:textId="77777777" w:rsidR="00EC6CD0" w:rsidRDefault="00237E76">
    <w:pPr>
      <w:pStyle w:val="Encabezado"/>
      <w:rPr>
        <w:rFonts w:ascii="Arial" w:hAnsi="Arial" w:cs="Arial"/>
        <w:b/>
      </w:rPr>
    </w:pPr>
    <w:r>
      <w:rPr>
        <w:noProof/>
      </w:rPr>
      <w:pict w14:anchorId="6A08D7C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alt="Universidad Nacional de Colombia: Universidad Nacional de Colombia" style="position:absolute;margin-left:463pt;margin-top:-19.5pt;width:96pt;height:50.5pt;z-index:-1">
          <v:imagedata r:id="rId1" o:title="escudoUnal_black"/>
        </v:shape>
      </w:pict>
    </w:r>
  </w:p>
  <w:p w14:paraId="7071F9C2" w14:textId="77777777" w:rsidR="00EC6CD0" w:rsidRDefault="00EC6CD0">
    <w:pPr>
      <w:pStyle w:val="Encabezado"/>
      <w:rPr>
        <w:rFonts w:ascii="Arial" w:hAnsi="Arial" w:cs="Arial"/>
        <w:b/>
        <w:sz w:val="28"/>
        <w:szCs w:val="28"/>
      </w:rPr>
    </w:pPr>
    <w:r>
      <w:rPr>
        <w:rFonts w:ascii="Arial" w:hAnsi="Arial" w:cs="Arial"/>
        <w:b/>
        <w:sz w:val="28"/>
        <w:szCs w:val="28"/>
      </w:rPr>
      <w:t>EXPERIMENTO</w:t>
    </w:r>
    <w:r w:rsidR="00313B66">
      <w:rPr>
        <w:rFonts w:ascii="Arial" w:hAnsi="Arial" w:cs="Arial"/>
        <w:b/>
        <w:sz w:val="28"/>
        <w:szCs w:val="28"/>
      </w:rPr>
      <w:t>S EN ESTADÍSTICA</w:t>
    </w:r>
  </w:p>
  <w:p w14:paraId="5F8783DB" w14:textId="77777777" w:rsidR="00313B66" w:rsidRPr="00E16B0D" w:rsidRDefault="00313B66">
    <w:pPr>
      <w:pStyle w:val="Encabezado"/>
      <w:rPr>
        <w:rFonts w:ascii="Arial" w:hAnsi="Arial" w:cs="Arial"/>
        <w:b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D2807"/>
    <w:multiLevelType w:val="hybridMultilevel"/>
    <w:tmpl w:val="D3A0220E"/>
    <w:lvl w:ilvl="0" w:tplc="D226A85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24673C9"/>
    <w:multiLevelType w:val="hybridMultilevel"/>
    <w:tmpl w:val="76AADCE8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B700D1"/>
    <w:multiLevelType w:val="hybridMultilevel"/>
    <w:tmpl w:val="01AA1C0A"/>
    <w:lvl w:ilvl="0" w:tplc="D226A854"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C5B26F9"/>
    <w:multiLevelType w:val="hybridMultilevel"/>
    <w:tmpl w:val="D40C491A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915817"/>
    <w:multiLevelType w:val="hybridMultilevel"/>
    <w:tmpl w:val="0A2ED004"/>
    <w:lvl w:ilvl="0" w:tplc="D7C66264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490"/>
        </w:tabs>
        <w:ind w:left="24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3210"/>
        </w:tabs>
        <w:ind w:left="32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930"/>
        </w:tabs>
        <w:ind w:left="39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650"/>
        </w:tabs>
        <w:ind w:left="46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370"/>
        </w:tabs>
        <w:ind w:left="53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090"/>
        </w:tabs>
        <w:ind w:left="60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810"/>
        </w:tabs>
        <w:ind w:left="68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530"/>
        </w:tabs>
        <w:ind w:left="7530" w:hanging="360"/>
      </w:pPr>
      <w:rPr>
        <w:rFonts w:ascii="Wingdings" w:hAnsi="Wingdings" w:hint="default"/>
      </w:rPr>
    </w:lvl>
  </w:abstractNum>
  <w:abstractNum w:abstractNumId="5" w15:restartNumberingAfterBreak="0">
    <w:nsid w:val="29D05278"/>
    <w:multiLevelType w:val="hybridMultilevel"/>
    <w:tmpl w:val="28E67D20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800316"/>
    <w:multiLevelType w:val="multilevel"/>
    <w:tmpl w:val="468AAE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904545"/>
    <w:multiLevelType w:val="hybridMultilevel"/>
    <w:tmpl w:val="3CC4B362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23530"/>
    <w:multiLevelType w:val="hybridMultilevel"/>
    <w:tmpl w:val="6C0EC49C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B523B9"/>
    <w:multiLevelType w:val="hybridMultilevel"/>
    <w:tmpl w:val="580E6CCE"/>
    <w:lvl w:ilvl="0" w:tplc="D226A85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B2B0688"/>
    <w:multiLevelType w:val="hybridMultilevel"/>
    <w:tmpl w:val="A05A4CCA"/>
    <w:lvl w:ilvl="0" w:tplc="E9CA6B4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E491E87"/>
    <w:multiLevelType w:val="hybridMultilevel"/>
    <w:tmpl w:val="6ACEED9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1A750C"/>
    <w:multiLevelType w:val="hybridMultilevel"/>
    <w:tmpl w:val="56D6E25C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9F427ED"/>
    <w:multiLevelType w:val="multilevel"/>
    <w:tmpl w:val="6BFAD19E"/>
    <w:lvl w:ilvl="0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35988"/>
    <w:multiLevelType w:val="hybridMultilevel"/>
    <w:tmpl w:val="B21EC152"/>
    <w:lvl w:ilvl="0" w:tplc="F274CF82">
      <w:start w:val="1"/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711F2B"/>
    <w:multiLevelType w:val="hybridMultilevel"/>
    <w:tmpl w:val="BDD2D5D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2E27CD"/>
    <w:multiLevelType w:val="hybridMultilevel"/>
    <w:tmpl w:val="5B10CEF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FE5BBC"/>
    <w:multiLevelType w:val="hybridMultilevel"/>
    <w:tmpl w:val="1F30DBA2"/>
    <w:lvl w:ilvl="0" w:tplc="9552DBCC">
      <w:numFmt w:val="bullet"/>
      <w:lvlText w:val="-"/>
      <w:lvlJc w:val="left"/>
      <w:pPr>
        <w:tabs>
          <w:tab w:val="num" w:pos="113"/>
        </w:tabs>
        <w:ind w:left="113" w:hanging="113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0D55B7"/>
    <w:multiLevelType w:val="hybridMultilevel"/>
    <w:tmpl w:val="6C58FAF4"/>
    <w:lvl w:ilvl="0" w:tplc="6298DD88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A067B2D"/>
    <w:multiLevelType w:val="hybridMultilevel"/>
    <w:tmpl w:val="6BFAD19E"/>
    <w:lvl w:ilvl="0" w:tplc="D7C66264"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6"/>
  </w:num>
  <w:num w:numId="3">
    <w:abstractNumId w:val="9"/>
  </w:num>
  <w:num w:numId="4">
    <w:abstractNumId w:val="8"/>
  </w:num>
  <w:num w:numId="5">
    <w:abstractNumId w:val="2"/>
  </w:num>
  <w:num w:numId="6">
    <w:abstractNumId w:val="0"/>
  </w:num>
  <w:num w:numId="7">
    <w:abstractNumId w:val="3"/>
  </w:num>
  <w:num w:numId="8">
    <w:abstractNumId w:val="1"/>
  </w:num>
  <w:num w:numId="9">
    <w:abstractNumId w:val="7"/>
  </w:num>
  <w:num w:numId="10">
    <w:abstractNumId w:val="4"/>
  </w:num>
  <w:num w:numId="11">
    <w:abstractNumId w:val="12"/>
  </w:num>
  <w:num w:numId="12">
    <w:abstractNumId w:val="5"/>
  </w:num>
  <w:num w:numId="13">
    <w:abstractNumId w:val="14"/>
  </w:num>
  <w:num w:numId="14">
    <w:abstractNumId w:val="19"/>
  </w:num>
  <w:num w:numId="15">
    <w:abstractNumId w:val="13"/>
  </w:num>
  <w:num w:numId="16">
    <w:abstractNumId w:val="17"/>
  </w:num>
  <w:num w:numId="17">
    <w:abstractNumId w:val="10"/>
  </w:num>
  <w:num w:numId="18">
    <w:abstractNumId w:val="15"/>
  </w:num>
  <w:num w:numId="19">
    <w:abstractNumId w:val="16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A3MDSzNDcxsTA1NrVU0lEKTi0uzszPAymwqAUAphyPiiwAAAA="/>
  </w:docVars>
  <w:rsids>
    <w:rsidRoot w:val="00577203"/>
    <w:rsid w:val="00020C2C"/>
    <w:rsid w:val="00031778"/>
    <w:rsid w:val="000A4B1B"/>
    <w:rsid w:val="000D06F3"/>
    <w:rsid w:val="000D2166"/>
    <w:rsid w:val="000D4F7F"/>
    <w:rsid w:val="000E2E3D"/>
    <w:rsid w:val="000E48D1"/>
    <w:rsid w:val="000E57C3"/>
    <w:rsid w:val="001142D4"/>
    <w:rsid w:val="001216BF"/>
    <w:rsid w:val="00152BC8"/>
    <w:rsid w:val="0016397E"/>
    <w:rsid w:val="00164240"/>
    <w:rsid w:val="001665F6"/>
    <w:rsid w:val="00171368"/>
    <w:rsid w:val="00173228"/>
    <w:rsid w:val="001762C7"/>
    <w:rsid w:val="00182909"/>
    <w:rsid w:val="001A5112"/>
    <w:rsid w:val="001B3F38"/>
    <w:rsid w:val="001C6329"/>
    <w:rsid w:val="001D29A7"/>
    <w:rsid w:val="001F07AB"/>
    <w:rsid w:val="00200CD2"/>
    <w:rsid w:val="00203639"/>
    <w:rsid w:val="0021096A"/>
    <w:rsid w:val="00232582"/>
    <w:rsid w:val="00237E76"/>
    <w:rsid w:val="002537F1"/>
    <w:rsid w:val="00282205"/>
    <w:rsid w:val="0028362D"/>
    <w:rsid w:val="00291C10"/>
    <w:rsid w:val="002B6A89"/>
    <w:rsid w:val="002B6B8A"/>
    <w:rsid w:val="002B7186"/>
    <w:rsid w:val="002D610C"/>
    <w:rsid w:val="00302AB7"/>
    <w:rsid w:val="003034BB"/>
    <w:rsid w:val="00303B21"/>
    <w:rsid w:val="00304AAB"/>
    <w:rsid w:val="00307774"/>
    <w:rsid w:val="00313B66"/>
    <w:rsid w:val="0033381B"/>
    <w:rsid w:val="003362D9"/>
    <w:rsid w:val="0035005B"/>
    <w:rsid w:val="003842AB"/>
    <w:rsid w:val="0038678F"/>
    <w:rsid w:val="003B2B0F"/>
    <w:rsid w:val="003B74DB"/>
    <w:rsid w:val="003C4AE4"/>
    <w:rsid w:val="003E28FB"/>
    <w:rsid w:val="003E423D"/>
    <w:rsid w:val="003E4CE9"/>
    <w:rsid w:val="003F6D12"/>
    <w:rsid w:val="003F79A5"/>
    <w:rsid w:val="00434701"/>
    <w:rsid w:val="00446C7A"/>
    <w:rsid w:val="00453665"/>
    <w:rsid w:val="0045671A"/>
    <w:rsid w:val="004D1D2E"/>
    <w:rsid w:val="004F6EAF"/>
    <w:rsid w:val="00521FA8"/>
    <w:rsid w:val="00534AB7"/>
    <w:rsid w:val="00551471"/>
    <w:rsid w:val="005571E9"/>
    <w:rsid w:val="00565097"/>
    <w:rsid w:val="00577203"/>
    <w:rsid w:val="00585DD0"/>
    <w:rsid w:val="00586A93"/>
    <w:rsid w:val="005A3E73"/>
    <w:rsid w:val="005D4804"/>
    <w:rsid w:val="005F6888"/>
    <w:rsid w:val="005F706D"/>
    <w:rsid w:val="006050B2"/>
    <w:rsid w:val="00606DA8"/>
    <w:rsid w:val="00631AF3"/>
    <w:rsid w:val="00635F97"/>
    <w:rsid w:val="00645D60"/>
    <w:rsid w:val="006919E5"/>
    <w:rsid w:val="006B2149"/>
    <w:rsid w:val="006C40F8"/>
    <w:rsid w:val="006C678B"/>
    <w:rsid w:val="006F1FAC"/>
    <w:rsid w:val="006F31D2"/>
    <w:rsid w:val="0070147E"/>
    <w:rsid w:val="007127CB"/>
    <w:rsid w:val="00721D34"/>
    <w:rsid w:val="00740D48"/>
    <w:rsid w:val="007610FD"/>
    <w:rsid w:val="007643F8"/>
    <w:rsid w:val="00792512"/>
    <w:rsid w:val="007A6CDA"/>
    <w:rsid w:val="007B27D1"/>
    <w:rsid w:val="007C536A"/>
    <w:rsid w:val="00817A9C"/>
    <w:rsid w:val="00833B8A"/>
    <w:rsid w:val="00856954"/>
    <w:rsid w:val="0088442E"/>
    <w:rsid w:val="0089048F"/>
    <w:rsid w:val="008D329B"/>
    <w:rsid w:val="008D358E"/>
    <w:rsid w:val="008F7372"/>
    <w:rsid w:val="00936799"/>
    <w:rsid w:val="009441A8"/>
    <w:rsid w:val="009539BC"/>
    <w:rsid w:val="0096347C"/>
    <w:rsid w:val="009665CE"/>
    <w:rsid w:val="009805B9"/>
    <w:rsid w:val="009911CF"/>
    <w:rsid w:val="009B694E"/>
    <w:rsid w:val="009B78ED"/>
    <w:rsid w:val="009C219C"/>
    <w:rsid w:val="009E37FE"/>
    <w:rsid w:val="00A138BF"/>
    <w:rsid w:val="00A35C40"/>
    <w:rsid w:val="00A450A8"/>
    <w:rsid w:val="00A5067B"/>
    <w:rsid w:val="00AA015C"/>
    <w:rsid w:val="00AB6805"/>
    <w:rsid w:val="00AC3B5E"/>
    <w:rsid w:val="00AD1DC6"/>
    <w:rsid w:val="00B0317F"/>
    <w:rsid w:val="00B16F29"/>
    <w:rsid w:val="00B25059"/>
    <w:rsid w:val="00B33765"/>
    <w:rsid w:val="00B85D21"/>
    <w:rsid w:val="00B930AA"/>
    <w:rsid w:val="00BD5532"/>
    <w:rsid w:val="00C00C5F"/>
    <w:rsid w:val="00C04BFF"/>
    <w:rsid w:val="00C11FA5"/>
    <w:rsid w:val="00C1497E"/>
    <w:rsid w:val="00C63575"/>
    <w:rsid w:val="00C651C2"/>
    <w:rsid w:val="00C6644D"/>
    <w:rsid w:val="00C67478"/>
    <w:rsid w:val="00C83B57"/>
    <w:rsid w:val="00CC4297"/>
    <w:rsid w:val="00CC72D0"/>
    <w:rsid w:val="00CD3F53"/>
    <w:rsid w:val="00D11A43"/>
    <w:rsid w:val="00D20091"/>
    <w:rsid w:val="00D42F70"/>
    <w:rsid w:val="00D45CE5"/>
    <w:rsid w:val="00D4730F"/>
    <w:rsid w:val="00D74613"/>
    <w:rsid w:val="00D85640"/>
    <w:rsid w:val="00DA0477"/>
    <w:rsid w:val="00DE29D7"/>
    <w:rsid w:val="00DE550C"/>
    <w:rsid w:val="00E16B0D"/>
    <w:rsid w:val="00E26231"/>
    <w:rsid w:val="00E41D0E"/>
    <w:rsid w:val="00E4762A"/>
    <w:rsid w:val="00E53F36"/>
    <w:rsid w:val="00E60BFA"/>
    <w:rsid w:val="00E72518"/>
    <w:rsid w:val="00EA6398"/>
    <w:rsid w:val="00EC494D"/>
    <w:rsid w:val="00EC6CD0"/>
    <w:rsid w:val="00EC75C8"/>
    <w:rsid w:val="00ED5933"/>
    <w:rsid w:val="00F0230A"/>
    <w:rsid w:val="00F244F3"/>
    <w:rsid w:val="00F25702"/>
    <w:rsid w:val="00F32AFB"/>
    <w:rsid w:val="00F53312"/>
    <w:rsid w:val="00F629A3"/>
    <w:rsid w:val="00F663CD"/>
    <w:rsid w:val="00F708F1"/>
    <w:rsid w:val="00FA792D"/>
    <w:rsid w:val="00FF1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;"/>
  <w14:docId w14:val="2BE9D8A5"/>
  <w15:chartTrackingRefBased/>
  <w15:docId w15:val="{E7EE364D-CF33-41AC-AEA8-3926A6CAB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5772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rsid w:val="009911CF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9911CF"/>
    <w:pPr>
      <w:tabs>
        <w:tab w:val="center" w:pos="4252"/>
        <w:tab w:val="right" w:pos="8504"/>
      </w:tabs>
    </w:pPr>
  </w:style>
  <w:style w:type="paragraph" w:styleId="Textonotapie">
    <w:name w:val="footnote text"/>
    <w:basedOn w:val="Normal"/>
    <w:semiHidden/>
    <w:rsid w:val="007C536A"/>
    <w:rPr>
      <w:sz w:val="20"/>
      <w:szCs w:val="20"/>
    </w:rPr>
  </w:style>
  <w:style w:type="character" w:styleId="Refdenotaalpie">
    <w:name w:val="footnote reference"/>
    <w:semiHidden/>
    <w:rsid w:val="007C536A"/>
    <w:rPr>
      <w:vertAlign w:val="superscript"/>
    </w:rPr>
  </w:style>
  <w:style w:type="character" w:styleId="Hipervnculo">
    <w:name w:val="Hyperlink"/>
    <w:rsid w:val="007C536A"/>
    <w:rPr>
      <w:strike w:val="0"/>
      <w:dstrike w:val="0"/>
      <w:color w:val="0000FF"/>
      <w:u w:val="none"/>
      <w:effect w:val="none"/>
    </w:rPr>
  </w:style>
  <w:style w:type="table" w:styleId="Tablabsica3">
    <w:name w:val="Table Simple 3"/>
    <w:basedOn w:val="Tablanormal"/>
    <w:rsid w:val="00C00C5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Descripcin">
    <w:name w:val="caption"/>
    <w:basedOn w:val="Normal"/>
    <w:next w:val="Normal"/>
    <w:uiPriority w:val="35"/>
    <w:unhideWhenUsed/>
    <w:qFormat/>
    <w:rsid w:val="00313B66"/>
    <w:pPr>
      <w:spacing w:after="200"/>
    </w:pPr>
    <w:rPr>
      <w:i/>
      <w:iCs/>
      <w:color w:val="1F497D"/>
      <w:sz w:val="18"/>
      <w:szCs w:val="18"/>
    </w:rPr>
  </w:style>
  <w:style w:type="paragraph" w:styleId="Prrafodelista">
    <w:name w:val="List Paragraph"/>
    <w:basedOn w:val="Normal"/>
    <w:uiPriority w:val="34"/>
    <w:qFormat/>
    <w:rsid w:val="001F07AB"/>
    <w:pPr>
      <w:ind w:left="720"/>
    </w:pPr>
  </w:style>
  <w:style w:type="character" w:styleId="Refdecomentario">
    <w:name w:val="annotation reference"/>
    <w:uiPriority w:val="99"/>
    <w:semiHidden/>
    <w:unhideWhenUsed/>
    <w:rsid w:val="001F07AB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1F07AB"/>
    <w:rPr>
      <w:sz w:val="20"/>
      <w:szCs w:val="20"/>
    </w:rPr>
  </w:style>
  <w:style w:type="character" w:customStyle="1" w:styleId="TextocomentarioCar">
    <w:name w:val="Texto comentario Car"/>
    <w:link w:val="Textocomentario"/>
    <w:uiPriority w:val="99"/>
    <w:semiHidden/>
    <w:rsid w:val="001F07AB"/>
    <w:rPr>
      <w:lang w:val="es-ES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1F07AB"/>
    <w:rPr>
      <w:b/>
      <w:bCs/>
    </w:rPr>
  </w:style>
  <w:style w:type="character" w:customStyle="1" w:styleId="AsuntodelcomentarioCar">
    <w:name w:val="Asunto del comentario Car"/>
    <w:link w:val="Asuntodelcomentario"/>
    <w:uiPriority w:val="99"/>
    <w:semiHidden/>
    <w:rsid w:val="001F07AB"/>
    <w:rPr>
      <w:b/>
      <w:bCs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F07AB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link w:val="Textodeglobo"/>
    <w:uiPriority w:val="99"/>
    <w:semiHidden/>
    <w:rsid w:val="001F07AB"/>
    <w:rPr>
      <w:rFonts w:ascii="Segoe UI" w:hAnsi="Segoe UI" w:cs="Segoe UI"/>
      <w:sz w:val="18"/>
      <w:szCs w:val="18"/>
      <w:lang w:val="es-ES" w:eastAsia="es-ES"/>
    </w:rPr>
  </w:style>
  <w:style w:type="character" w:styleId="Mencinsinresolver">
    <w:name w:val="Unresolved Mention"/>
    <w:uiPriority w:val="99"/>
    <w:semiHidden/>
    <w:unhideWhenUsed/>
    <w:rsid w:val="00F32A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www.foldnfly.com/6.html" TargetMode="External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jpeg"/><Relationship Id="rId12" Type="http://schemas.openxmlformats.org/officeDocument/2006/relationships/hyperlink" Target="https://www.foldnfly.com/0.html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SkCAzBsISa0?si=7PHbpt0oRfISENxd" TargetMode="External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5</Pages>
  <Words>971</Words>
  <Characters>5346</Characters>
  <Application>Microsoft Office Word</Application>
  <DocSecurity>0</DocSecurity>
  <Lines>44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ítulo: Crecimiento de fríjol cargamanto</vt:lpstr>
      <vt:lpstr>Título: Crecimiento de fríjol cargamanto</vt:lpstr>
    </vt:vector>
  </TitlesOfParts>
  <Company>personal</Company>
  <LinksUpToDate>false</LinksUpToDate>
  <CharactersWithSpaces>6305</CharactersWithSpaces>
  <SharedDoc>false</SharedDoc>
  <HLinks>
    <vt:vector size="12" baseType="variant">
      <vt:variant>
        <vt:i4>5111853</vt:i4>
      </vt:variant>
      <vt:variant>
        <vt:i4>-1</vt:i4>
      </vt:variant>
      <vt:variant>
        <vt:i4>2056</vt:i4>
      </vt:variant>
      <vt:variant>
        <vt:i4>1</vt:i4>
      </vt:variant>
      <vt:variant>
        <vt:lpwstr>https://lh4.googleusercontent.com/DiREis-d1Q5XwtJR0QpZhs2es1zSPewzl_Eo_MlMpvX8I38ic09XRMGvlLll8FDpSW7rIP-zkQP3XUZ-YSc6b5pYMPZQD85CBol_fPCT_goa3uNH4pkx2zx9Jq5ijbbZ1NDWMQl3CAQ93EhgOYvT_WbNROoMRfpx57cC0--BQtwdPwZWuDIJ9t6NypVTlEe9q0FPlw</vt:lpwstr>
      </vt:variant>
      <vt:variant>
        <vt:lpwstr/>
      </vt:variant>
      <vt:variant>
        <vt:i4>3276818</vt:i4>
      </vt:variant>
      <vt:variant>
        <vt:i4>-1</vt:i4>
      </vt:variant>
      <vt:variant>
        <vt:i4>1027</vt:i4>
      </vt:variant>
      <vt:variant>
        <vt:i4>1</vt:i4>
      </vt:variant>
      <vt:variant>
        <vt:lpwstr>https://unal.edu.co/typo3conf/ext/unal_skin_default/Resources/Public/images/escudoUnal_black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ulo: Crecimiento de fríjol cargamanto</dc:title>
  <dc:subject/>
  <dc:creator>usuario</dc:creator>
  <cp:keywords/>
  <dc:description/>
  <cp:lastModifiedBy>Freddy Hernández</cp:lastModifiedBy>
  <cp:revision>22</cp:revision>
  <cp:lastPrinted>2022-10-20T01:15:00Z</cp:lastPrinted>
  <dcterms:created xsi:type="dcterms:W3CDTF">2023-09-22T19:53:00Z</dcterms:created>
  <dcterms:modified xsi:type="dcterms:W3CDTF">2024-10-17T13:45:00Z</dcterms:modified>
</cp:coreProperties>
</file>